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word/activeX/activeX1.bin" ContentType="application/vnd.ms-office.activeX"/>
  <Override PartName="/word/activeX/activeX2.bin" ContentType="application/vnd.ms-office.activeX"/>
  <Override PartName="/word/activeX/activeX7.xml" ContentType="application/vnd.ms-office.activeX+xml"/>
  <Override PartName="/word/activeX/activeX8.xml" ContentType="application/vnd.ms-office.activeX+xml"/>
  <Override PartName="/customXml/itemProps1.xml" ContentType="application/vnd.openxmlformats-officedocument.customXmlProperties+xml"/>
  <Override PartName="/word/activeX/activeX5.xml" ContentType="application/vnd.ms-office.activeX+xml"/>
  <Override PartName="/word/activeX/activeX6.xml" ContentType="application/vnd.ms-office.activeX+xml"/>
  <Default Extension="wmf" ContentType="image/x-wmf"/>
  <Default Extension="emf" ContentType="image/x-emf"/>
  <Default Extension="jpeg" ContentType="image/jpeg"/>
  <Override PartName="/word/activeX/activeX3.xml" ContentType="application/vnd.ms-office.activeX+xml"/>
  <Override PartName="/word/activeX/activeX4.xml" ContentType="application/vnd.ms-office.activeX+xml"/>
  <Override PartName="/word/activeX/activeX12.bin" ContentType="application/vnd.ms-office.activeX"/>
  <Override PartName="/word/activeX/activeX13.bin" ContentType="application/vnd.ms-office.activeX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activeX/activeX1.xml" ContentType="application/vnd.ms-office.activeX+xml"/>
  <Override PartName="/word/activeX/activeX2.xml" ContentType="application/vnd.ms-office.activeX+xml"/>
  <Override PartName="/word/activeX/activeX10.bin" ContentType="application/vnd.ms-office.activeX"/>
  <Override PartName="/word/activeX/activeX11.bin" ContentType="application/vnd.ms-office.activeX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activeX/activeX9.bin" ContentType="application/vnd.ms-office.activeX"/>
  <Override PartName="/word/activeX/activeX7.bin" ContentType="application/vnd.ms-office.activeX"/>
  <Override PartName="/word/activeX/activeX8.bin" ContentType="application/vnd.ms-office.activeX"/>
  <Override PartName="/word/activeX/activeX12.xml" ContentType="application/vnd.ms-office.activeX+xml"/>
  <Override PartName="/word/activeX/activeX13.xml" ContentType="application/vnd.ms-office.activeX+xml"/>
  <Override PartName="/word/theme/theme1.xml" ContentType="application/vnd.openxmlformats-officedocument.theme+xml"/>
  <Override PartName="/word/activeX/activeX5.bin" ContentType="application/vnd.ms-office.activeX"/>
  <Override PartName="/word/activeX/activeX6.bin" ContentType="application/vnd.ms-office.activeX"/>
  <Override PartName="/word/activeX/activeX10.xml" ContentType="application/vnd.ms-office.activeX+xml"/>
  <Override PartName="/word/activeX/activeX11.xml" ContentType="application/vnd.ms-office.activeX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activeX/activeX3.bin" ContentType="application/vnd.ms-office.activeX"/>
  <Override PartName="/word/activeX/activeX4.bin" ContentType="application/vnd.ms-office.activeX"/>
  <Override PartName="/word/activeX/activeX9.xml" ContentType="application/vnd.ms-office.activeX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323F" w:rsidRPr="00031E54" w:rsidRDefault="00A3323F" w:rsidP="00031E54">
      <w:pPr>
        <w:tabs>
          <w:tab w:val="left" w:pos="4253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РАБОЧАЯ ПРОГРАММА </w:t>
      </w:r>
    </w:p>
    <w:p w:rsidR="00A3323F" w:rsidRPr="00031E54" w:rsidRDefault="00A3323F" w:rsidP="00031E54">
      <w:pPr>
        <w:tabs>
          <w:tab w:val="left" w:pos="4253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о учебному предмету « Алгебра»</w:t>
      </w:r>
    </w:p>
    <w:p w:rsidR="00A3323F" w:rsidRPr="00031E54" w:rsidRDefault="00552C17" w:rsidP="00031E54">
      <w:pPr>
        <w:tabs>
          <w:tab w:val="left" w:pos="4253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7</w:t>
      </w:r>
      <w:r w:rsidR="00A3323F"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-9 классы</w:t>
      </w:r>
    </w:p>
    <w:p w:rsidR="00614485" w:rsidRPr="00031E54" w:rsidRDefault="00614485" w:rsidP="00031E54">
      <w:pPr>
        <w:tabs>
          <w:tab w:val="left" w:pos="4253"/>
        </w:tabs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3323F" w:rsidRPr="00031E54" w:rsidRDefault="00A3323F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Нормативная основа программы:</w:t>
      </w:r>
    </w:p>
    <w:p w:rsidR="00C40A6A" w:rsidRPr="00031E54" w:rsidRDefault="00C40A6A" w:rsidP="00031E54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A3323F" w:rsidRPr="00031E54" w:rsidRDefault="00A3323F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Ра</w:t>
      </w:r>
      <w:r w:rsidR="00552C17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очая программа по алгебре для 7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9 классов составлена на основе следующих нормативно</w:t>
      </w:r>
      <w:r w:rsidR="00C40A6A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правовых документов:</w:t>
      </w:r>
    </w:p>
    <w:p w:rsidR="00A3323F" w:rsidRPr="00031E54" w:rsidRDefault="00A3323F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. Федеральный закон № 273 «Об образовании в РФ»;</w:t>
      </w:r>
    </w:p>
    <w:p w:rsidR="00031E54" w:rsidRPr="00031E54" w:rsidRDefault="00A3323F" w:rsidP="00031E54">
      <w:pPr>
        <w:pStyle w:val="af5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</w:t>
      </w:r>
      <w:r w:rsidR="00031E5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Приказ Минобразования России от 05.03.2004 №1089(ред. от  31. 01. 2012)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;</w:t>
      </w:r>
    </w:p>
    <w:p w:rsidR="00A3323F" w:rsidRPr="00031E54" w:rsidRDefault="00A3323F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</w:t>
      </w:r>
      <w:r w:rsidR="00552C17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Примерные рабочие программы по учебному предмету «Алгебра» и авторская программа Макарычева Ю.Н. «Алгебра» 7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9 классы </w:t>
      </w:r>
    </w:p>
    <w:p w:rsidR="00A3323F" w:rsidRPr="00031E54" w:rsidRDefault="00552C17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 Учебный</w:t>
      </w:r>
      <w:r w:rsidR="00A3323F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лан </w:t>
      </w:r>
      <w:r w:rsidR="00DF65DB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О Школа № 21</w:t>
      </w:r>
    </w:p>
    <w:p w:rsidR="00A3323F" w:rsidRPr="00031E54" w:rsidRDefault="00A3323F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Образовательная программа </w:t>
      </w:r>
      <w:r w:rsidR="00DF65DB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О Школа № 21</w:t>
      </w:r>
    </w:p>
    <w:p w:rsidR="00A3323F" w:rsidRPr="00031E54" w:rsidRDefault="00A3323F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ланируемые результаты изучения учебного предмета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0" w:name="bookmark17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Изучение предметной области "Алгебра" обеспечи</w:t>
      </w:r>
      <w:r w:rsidR="00FA295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вает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осознание значения математики в повседневной жизни человека;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формирование представлений о социальных, культурных и исторических факторах становления математической науки;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В результате изучения предметной области "Алгебра"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.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Предметные результаты изучения предметной области "Алгебра" отражают: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6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</w:r>
      <w:proofErr w:type="gramEnd"/>
    </w:p>
    <w:p w:rsidR="00C5491E" w:rsidRPr="00031E54" w:rsidRDefault="00C5491E" w:rsidP="00031E54">
      <w:pPr>
        <w:pStyle w:val="ConsPlusNormal"/>
        <w:ind w:firstLine="54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7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.</w:t>
      </w:r>
    </w:p>
    <w:p w:rsidR="000C6E84" w:rsidRPr="00031E54" w:rsidRDefault="000C6E84" w:rsidP="00031E54">
      <w:pPr>
        <w:pStyle w:val="30"/>
        <w:shd w:val="clear" w:color="auto" w:fill="auto"/>
        <w:spacing w:line="240" w:lineRule="auto"/>
        <w:ind w:firstLine="0"/>
        <w:jc w:val="center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Содержание рабочей программы</w:t>
      </w:r>
    </w:p>
    <w:bookmarkEnd w:id="0"/>
    <w:p w:rsidR="003000C2" w:rsidRPr="00031E54" w:rsidRDefault="003000C2" w:rsidP="00031E54">
      <w:pPr>
        <w:pStyle w:val="20"/>
        <w:numPr>
          <w:ilvl w:val="0"/>
          <w:numId w:val="23"/>
        </w:numPr>
        <w:shd w:val="clear" w:color="auto" w:fill="auto"/>
        <w:spacing w:before="0" w:line="240" w:lineRule="auto"/>
        <w:ind w:left="0" w:firstLine="851"/>
        <w:jc w:val="center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b/>
          <w:color w:val="000000" w:themeColor="text1"/>
          <w:sz w:val="28"/>
          <w:szCs w:val="28"/>
          <w:u w:val="single"/>
        </w:rPr>
        <w:t>класс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rFonts w:eastAsiaTheme="minorHAnsi"/>
          <w:b/>
          <w:bCs/>
          <w:color w:val="000000" w:themeColor="text1"/>
          <w:sz w:val="28"/>
          <w:szCs w:val="28"/>
        </w:rPr>
      </w:pPr>
      <w:r w:rsidRPr="00031E54">
        <w:rPr>
          <w:rFonts w:eastAsiaTheme="minorHAnsi"/>
          <w:b/>
          <w:bCs/>
          <w:color w:val="000000" w:themeColor="text1"/>
          <w:sz w:val="28"/>
          <w:szCs w:val="28"/>
        </w:rPr>
        <w:t>Глава I. Выражения, тождества, уравнения 19 ч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rFonts w:eastAsiaTheme="minorHAnsi"/>
          <w:b/>
          <w:bCs/>
          <w:color w:val="000000" w:themeColor="text1"/>
          <w:sz w:val="28"/>
          <w:szCs w:val="28"/>
        </w:rPr>
      </w:pPr>
      <w:r w:rsidRPr="00031E54">
        <w:rPr>
          <w:rFonts w:eastAsiaTheme="minorHAnsi"/>
          <w:color w:val="000000" w:themeColor="text1"/>
          <w:sz w:val="28"/>
          <w:szCs w:val="28"/>
        </w:rPr>
        <w:t>Числовые выражения. Выражения с переменными. Сравнение значений выражений. Тождества. Тождественные преобразования выражений.</w:t>
      </w:r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 xml:space="preserve"> Контрольная работа №1 по теме «Числовые выражения. Выражения с переменными».</w:t>
      </w:r>
      <w:r w:rsidRPr="00031E54">
        <w:rPr>
          <w:rFonts w:eastAsiaTheme="minorHAnsi"/>
          <w:color w:val="000000" w:themeColor="text1"/>
          <w:sz w:val="28"/>
          <w:szCs w:val="28"/>
        </w:rPr>
        <w:t xml:space="preserve"> Уравнение и его корни. Линейное уравнение с одной переменной. Решение задач с помощью уравнений. Среднее арифметическое, размах, мода. Медиана как статистическая характеристика.</w:t>
      </w:r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 xml:space="preserve"> Контрольная работа №2 «Статистические характеристики»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rFonts w:eastAsiaTheme="minorHAnsi"/>
          <w:b/>
          <w:bCs/>
          <w:color w:val="000000" w:themeColor="text1"/>
          <w:sz w:val="28"/>
          <w:szCs w:val="28"/>
        </w:rPr>
      </w:pPr>
      <w:r w:rsidRPr="00031E54">
        <w:rPr>
          <w:rFonts w:eastAsiaTheme="minorHAnsi"/>
          <w:b/>
          <w:bCs/>
          <w:color w:val="000000" w:themeColor="text1"/>
          <w:sz w:val="28"/>
          <w:szCs w:val="28"/>
        </w:rPr>
        <w:t>Глава II Функции        12 ч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rFonts w:eastAsiaTheme="minorHAnsi"/>
          <w:bCs/>
          <w:color w:val="000000" w:themeColor="text1"/>
          <w:sz w:val="28"/>
          <w:szCs w:val="28"/>
        </w:rPr>
      </w:pPr>
      <w:r w:rsidRPr="00031E54">
        <w:rPr>
          <w:rFonts w:eastAsiaTheme="minorHAnsi"/>
          <w:color w:val="000000" w:themeColor="text1"/>
          <w:sz w:val="28"/>
          <w:szCs w:val="28"/>
        </w:rPr>
        <w:t>Что такое функция. Вычисление значений функции по формуле. Графики функций. Прямая пропорциональность и её график. Линейная функция и её график.</w:t>
      </w:r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 xml:space="preserve"> Контрольная работа №3 по теме «Функции» Анализ контрольной работы. Повторение </w:t>
      </w:r>
      <w:proofErr w:type="gramStart"/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>изученного</w:t>
      </w:r>
      <w:proofErr w:type="gramEnd"/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rFonts w:eastAsiaTheme="minorHAnsi"/>
          <w:bCs/>
          <w:color w:val="000000" w:themeColor="text1"/>
          <w:sz w:val="28"/>
          <w:szCs w:val="28"/>
        </w:rPr>
      </w:pPr>
      <w:r w:rsidRPr="00031E54">
        <w:rPr>
          <w:rFonts w:eastAsiaTheme="minorHAnsi"/>
          <w:b/>
          <w:bCs/>
          <w:color w:val="000000" w:themeColor="text1"/>
          <w:sz w:val="28"/>
          <w:szCs w:val="28"/>
        </w:rPr>
        <w:t>Глава III. Степень с натуральным показателем 11 ч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rFonts w:eastAsiaTheme="minorHAnsi"/>
          <w:bCs/>
          <w:color w:val="000000" w:themeColor="text1"/>
          <w:sz w:val="28"/>
          <w:szCs w:val="28"/>
        </w:rPr>
      </w:pPr>
      <w:r w:rsidRPr="00031E54">
        <w:rPr>
          <w:rFonts w:eastAsiaTheme="minorHAnsi"/>
          <w:color w:val="000000" w:themeColor="text1"/>
          <w:sz w:val="28"/>
          <w:szCs w:val="28"/>
        </w:rPr>
        <w:t>Определение степени с натуральным показателем. Умножение и деление степеней. Возведение в степень произведения и степени. Одночлен и его стандартный вид. Умножение одночленов. Возведение одночлена в степень. Функции y=x2 и y=x3  и их графики.</w:t>
      </w:r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 xml:space="preserve"> Контрольная работа №4 по теме «Степень с натуральным показателем»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rFonts w:eastAsiaTheme="minorHAnsi"/>
          <w:bCs/>
          <w:color w:val="000000" w:themeColor="text1"/>
          <w:sz w:val="28"/>
          <w:szCs w:val="28"/>
        </w:rPr>
      </w:pPr>
      <w:r w:rsidRPr="00031E54">
        <w:rPr>
          <w:rFonts w:eastAsiaTheme="minorHAnsi"/>
          <w:b/>
          <w:bCs/>
          <w:color w:val="000000" w:themeColor="text1"/>
          <w:sz w:val="28"/>
          <w:szCs w:val="28"/>
        </w:rPr>
        <w:t>Глава IV. Многочлены 19 ч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color w:val="000000" w:themeColor="text1"/>
          <w:sz w:val="28"/>
          <w:szCs w:val="28"/>
          <w:u w:val="single"/>
        </w:rPr>
      </w:pPr>
      <w:r w:rsidRPr="00031E54">
        <w:rPr>
          <w:rFonts w:eastAsiaTheme="minorHAnsi"/>
          <w:color w:val="000000" w:themeColor="text1"/>
          <w:sz w:val="28"/>
          <w:szCs w:val="28"/>
        </w:rPr>
        <w:t>Многочлен и его стандартный вид. Сложение и вычитание многочленов. Умножение одночлена на многочлен. Вынесение общего множителя за скобки.</w:t>
      </w:r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 xml:space="preserve"> Контрольная работа №5 по теме «Многочлены. Произведение одночлена на многочлен».</w:t>
      </w:r>
      <w:r w:rsidRPr="00031E54">
        <w:rPr>
          <w:rFonts w:eastAsiaTheme="minorHAnsi"/>
          <w:color w:val="000000" w:themeColor="text1"/>
          <w:sz w:val="28"/>
          <w:szCs w:val="28"/>
        </w:rPr>
        <w:t xml:space="preserve"> Умножение многочлена на многочлен. Разложение многочлена на множители способом группировки.</w:t>
      </w:r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 xml:space="preserve"> Контрольная работа №6 по теме «Произведение многочленов». Анализ контрольной работы. Повторение </w:t>
      </w:r>
      <w:proofErr w:type="gramStart"/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>изученного</w:t>
      </w:r>
      <w:proofErr w:type="gramEnd"/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color w:val="000000" w:themeColor="text1"/>
          <w:sz w:val="28"/>
          <w:szCs w:val="28"/>
          <w:u w:val="single"/>
        </w:rPr>
      </w:pPr>
      <w:r w:rsidRPr="00031E54">
        <w:rPr>
          <w:rFonts w:eastAsiaTheme="minorHAnsi"/>
          <w:b/>
          <w:bCs/>
          <w:color w:val="000000" w:themeColor="text1"/>
          <w:sz w:val="28"/>
          <w:szCs w:val="28"/>
        </w:rPr>
        <w:t>Глава V. Формулы сокращённого умножения 19 ч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color w:val="000000" w:themeColor="text1"/>
          <w:sz w:val="28"/>
          <w:szCs w:val="28"/>
          <w:u w:val="single"/>
        </w:rPr>
      </w:pPr>
      <w:r w:rsidRPr="00031E54">
        <w:rPr>
          <w:rFonts w:eastAsiaTheme="minorHAnsi"/>
          <w:color w:val="000000" w:themeColor="text1"/>
          <w:sz w:val="28"/>
          <w:szCs w:val="28"/>
        </w:rPr>
        <w:t>Возведение в квадрат суммы и разности двух выражений. Разложение на множители с помощью формул квадрата суммы и квадрата разности. Умножение разности двух выражений на их сумму. Разложение разности квадратов на множители.</w:t>
      </w:r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 xml:space="preserve"> Контрольная работа №7 по теме «Формулы сокращенного умножения».</w:t>
      </w:r>
      <w:r w:rsidRPr="00031E54">
        <w:rPr>
          <w:rFonts w:eastAsiaTheme="minorHAnsi"/>
          <w:color w:val="000000" w:themeColor="text1"/>
          <w:sz w:val="28"/>
          <w:szCs w:val="28"/>
        </w:rPr>
        <w:t xml:space="preserve"> Преобразование целого выражения в многочлен. Применение различных способов для разложения многочлена на множители. Применение преобразований целых выражений.</w:t>
      </w:r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 xml:space="preserve"> Контрольная работа №8 по теме «Преобразование целых выражений»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color w:val="000000" w:themeColor="text1"/>
          <w:sz w:val="28"/>
          <w:szCs w:val="28"/>
          <w:u w:val="single"/>
        </w:rPr>
      </w:pPr>
      <w:r w:rsidRPr="00031E54">
        <w:rPr>
          <w:rFonts w:eastAsiaTheme="minorHAnsi"/>
          <w:b/>
          <w:bCs/>
          <w:color w:val="000000" w:themeColor="text1"/>
          <w:sz w:val="28"/>
          <w:szCs w:val="28"/>
        </w:rPr>
        <w:t>Глава VI. Системы линейных уравнений 13 ч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color w:val="000000" w:themeColor="text1"/>
          <w:sz w:val="28"/>
          <w:szCs w:val="28"/>
          <w:u w:val="single"/>
        </w:rPr>
      </w:pPr>
      <w:r w:rsidRPr="00031E54">
        <w:rPr>
          <w:rFonts w:eastAsiaTheme="minorHAnsi"/>
          <w:color w:val="000000" w:themeColor="text1"/>
          <w:sz w:val="28"/>
          <w:szCs w:val="28"/>
        </w:rPr>
        <w:t xml:space="preserve">Линейные уравнения с двумя переменными. График линейного уравнения с двумя переменными. Системы линейных уравнений с двумя переменными. Способ </w:t>
      </w:r>
      <w:r w:rsidRPr="00031E54">
        <w:rPr>
          <w:rFonts w:eastAsiaTheme="minorHAnsi"/>
          <w:color w:val="000000" w:themeColor="text1"/>
          <w:sz w:val="28"/>
          <w:szCs w:val="28"/>
        </w:rPr>
        <w:lastRenderedPageBreak/>
        <w:t>подстановки. Способ сложения. Решение задач с помощью систем уравнений. Решение систем уравнений различными способами.</w:t>
      </w:r>
      <w:r w:rsidRPr="00031E54">
        <w:rPr>
          <w:rFonts w:eastAsiaTheme="minorHAnsi"/>
          <w:i/>
          <w:iCs/>
          <w:color w:val="000000" w:themeColor="text1"/>
          <w:sz w:val="28"/>
          <w:szCs w:val="28"/>
        </w:rPr>
        <w:t xml:space="preserve"> Контрольная работа №9 по теме «Решение систем линейных уравнений»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color w:val="000000" w:themeColor="text1"/>
          <w:sz w:val="28"/>
          <w:szCs w:val="28"/>
          <w:u w:val="single"/>
        </w:rPr>
      </w:pPr>
      <w:r w:rsidRPr="00031E54">
        <w:rPr>
          <w:rFonts w:eastAsiaTheme="minorHAnsi"/>
          <w:b/>
          <w:bCs/>
          <w:color w:val="000000" w:themeColor="text1"/>
          <w:sz w:val="28"/>
          <w:szCs w:val="28"/>
        </w:rPr>
        <w:t>Повторение за курс 7 класса 9 ч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851"/>
        <w:rPr>
          <w:color w:val="000000" w:themeColor="text1"/>
          <w:sz w:val="28"/>
          <w:szCs w:val="28"/>
          <w:u w:val="single"/>
        </w:rPr>
      </w:pPr>
      <w:r w:rsidRPr="00031E54">
        <w:rPr>
          <w:rFonts w:eastAsiaTheme="minorHAnsi"/>
          <w:color w:val="000000" w:themeColor="text1"/>
          <w:sz w:val="28"/>
          <w:szCs w:val="28"/>
        </w:rPr>
        <w:t>Решение линейных уравнений. Формулы сокращенного умножения. Решение систем линейных уравнений. Подготовка к итоговой контрольной работе. Итоговая контрольная работа. Работа над ошибками.</w:t>
      </w:r>
    </w:p>
    <w:p w:rsidR="003000C2" w:rsidRPr="00031E54" w:rsidRDefault="003000C2" w:rsidP="00031E54">
      <w:pPr>
        <w:pStyle w:val="20"/>
        <w:numPr>
          <w:ilvl w:val="0"/>
          <w:numId w:val="23"/>
        </w:numPr>
        <w:shd w:val="clear" w:color="auto" w:fill="auto"/>
        <w:spacing w:before="0" w:line="240" w:lineRule="auto"/>
        <w:jc w:val="center"/>
        <w:rPr>
          <w:b/>
          <w:color w:val="000000" w:themeColor="text1"/>
          <w:sz w:val="28"/>
          <w:szCs w:val="28"/>
          <w:u w:val="single"/>
        </w:rPr>
      </w:pPr>
      <w:proofErr w:type="gramStart"/>
      <w:r w:rsidRPr="00031E54">
        <w:rPr>
          <w:b/>
          <w:color w:val="000000" w:themeColor="text1"/>
          <w:sz w:val="28"/>
          <w:szCs w:val="28"/>
          <w:u w:val="single"/>
        </w:rPr>
        <w:t>к</w:t>
      </w:r>
      <w:proofErr w:type="gramEnd"/>
      <w:r w:rsidRPr="00031E54">
        <w:rPr>
          <w:b/>
          <w:color w:val="000000" w:themeColor="text1"/>
          <w:sz w:val="28"/>
          <w:szCs w:val="28"/>
          <w:u w:val="single"/>
        </w:rPr>
        <w:t>ласс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b/>
          <w:color w:val="000000" w:themeColor="text1"/>
          <w:sz w:val="28"/>
          <w:szCs w:val="28"/>
        </w:rPr>
        <w:t>Рациональные дроби и их свойства (23 ч.)</w:t>
      </w:r>
    </w:p>
    <w:p w:rsidR="003000C2" w:rsidRPr="00031E54" w:rsidRDefault="003000C2" w:rsidP="00031E54">
      <w:pPr>
        <w:pStyle w:val="ad"/>
        <w:ind w:left="0" w:firstLine="1211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Рациональные выражения. Основное свойство дроби. Сокращение дробей. Сложение и вычитание дробей с одинаковыми знаменателями. Сложение и вычитание дробей с разными знаменателями. Умножение дробей. Возведение дроби в степень. Деление дробей. Преобразование рациональных выражений. Функция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 </m:t>
        </m:r>
        <m:r>
          <m:rPr>
            <m:scr m:val="script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y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cr m:val="script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</m:t>
            </m:r>
          </m:num>
          <m:den>
            <m:r>
              <m:rPr>
                <m:scr m:val="script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den>
        </m:f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ее график. Обратная пропорциональность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b/>
          <w:color w:val="000000" w:themeColor="text1"/>
          <w:sz w:val="28"/>
          <w:szCs w:val="28"/>
        </w:rPr>
        <w:t>Квадратные корни (18 ч.)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color w:val="000000" w:themeColor="text1"/>
          <w:sz w:val="28"/>
          <w:szCs w:val="28"/>
        </w:rPr>
        <w:t xml:space="preserve">Рациональные и иррациональные числа. Квадратные корни. Арифметический квадратный корень. Уравнение </w:t>
      </w:r>
      <w:r w:rsidRPr="00031E54">
        <w:rPr>
          <w:color w:val="000000" w:themeColor="text1"/>
          <w:sz w:val="28"/>
          <w:szCs w:val="28"/>
          <w:lang w:val="en-US"/>
        </w:rPr>
        <w:t>x</w:t>
      </w:r>
      <w:r w:rsidRPr="00031E54">
        <w:rPr>
          <w:color w:val="000000" w:themeColor="text1"/>
          <w:sz w:val="28"/>
          <w:szCs w:val="28"/>
          <w:vertAlign w:val="superscript"/>
        </w:rPr>
        <w:t>2</w:t>
      </w:r>
      <w:r w:rsidRPr="00031E54">
        <w:rPr>
          <w:color w:val="000000" w:themeColor="text1"/>
          <w:sz w:val="28"/>
          <w:szCs w:val="28"/>
        </w:rPr>
        <w:t>=</w:t>
      </w:r>
      <w:r w:rsidRPr="00031E54">
        <w:rPr>
          <w:color w:val="000000" w:themeColor="text1"/>
          <w:sz w:val="28"/>
          <w:szCs w:val="28"/>
          <w:lang w:val="en-US"/>
        </w:rPr>
        <w:t>a</w:t>
      </w:r>
      <w:r w:rsidRPr="00031E54">
        <w:rPr>
          <w:color w:val="000000" w:themeColor="text1"/>
          <w:sz w:val="28"/>
          <w:szCs w:val="28"/>
        </w:rPr>
        <w:t xml:space="preserve">. Нахождение приближенных значений квадратного корня. Функция </w:t>
      </w:r>
      <w:r w:rsidRPr="00031E54">
        <w:rPr>
          <w:color w:val="000000" w:themeColor="text1"/>
          <w:sz w:val="28"/>
          <w:szCs w:val="28"/>
          <w:lang w:val="en-US"/>
        </w:rPr>
        <w:t>y</w:t>
      </w:r>
      <w:proofErr w:type="spellStart"/>
      <w:r w:rsidRPr="00031E54">
        <w:rPr>
          <w:color w:val="000000" w:themeColor="text1"/>
          <w:sz w:val="28"/>
          <w:szCs w:val="28"/>
        </w:rPr>
        <w:t>=√</w:t>
      </w:r>
      <w:proofErr w:type="spellEnd"/>
      <w:r w:rsidRPr="00031E54">
        <w:rPr>
          <w:color w:val="000000" w:themeColor="text1"/>
          <w:sz w:val="28"/>
          <w:szCs w:val="28"/>
          <w:lang w:val="en-US"/>
        </w:rPr>
        <w:t>x</w:t>
      </w:r>
      <w:r w:rsidRPr="00031E54">
        <w:rPr>
          <w:color w:val="000000" w:themeColor="text1"/>
          <w:sz w:val="28"/>
          <w:szCs w:val="28"/>
        </w:rPr>
        <w:t xml:space="preserve"> и ее график. Квадратный корень из произведения, дроби, степени. Внесение множителя под знак корня. Вынесение множителя из-под знака корня. Внесение множителя под знак корня. Преобразование выражений, содержащих квадратные корни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b/>
          <w:color w:val="000000" w:themeColor="text1"/>
          <w:sz w:val="28"/>
          <w:szCs w:val="28"/>
        </w:rPr>
        <w:t>Квадратные уравнения (22 ч.)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color w:val="000000" w:themeColor="text1"/>
          <w:sz w:val="28"/>
          <w:szCs w:val="28"/>
        </w:rPr>
        <w:t>Определение квадратного уравнения. Неполные квадратные уравнения. Решение квадратных уравнений выделением квадрата двучлена. Решение квадратных уравнений по формуле. Решение задач с помощью квадратных уравнений. Теорема Виета. Решение дробных рациональных уравнений. Решение задач с помощью рациональных уравнений. Графический способ решения уравнений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b/>
          <w:color w:val="000000" w:themeColor="text1"/>
          <w:sz w:val="28"/>
          <w:szCs w:val="28"/>
        </w:rPr>
        <w:t>Неравенства (17 ч.)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color w:val="000000" w:themeColor="text1"/>
          <w:sz w:val="28"/>
          <w:szCs w:val="28"/>
        </w:rPr>
        <w:t>Числовые неравенства. Свойства числовых неравенств. Сложение и умножение числовых неравенств. Числовые промежутки. Решение неравенств с одной переменной. Решение систем неравенств с одной переменной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b/>
          <w:color w:val="000000" w:themeColor="text1"/>
          <w:sz w:val="28"/>
          <w:szCs w:val="28"/>
        </w:rPr>
        <w:t>Степень с целым показателем (13 ч.)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color w:val="000000" w:themeColor="text1"/>
          <w:sz w:val="28"/>
          <w:szCs w:val="28"/>
        </w:rPr>
        <w:t>Определение степени с целым отрицательным показателем. Свойства степени с целым показателем. Стандартный вид числа. Запись приближенных значений. Сбор и группировка статистических данных. Наглядное представление статистической информации.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b/>
          <w:color w:val="000000" w:themeColor="text1"/>
          <w:sz w:val="28"/>
          <w:szCs w:val="28"/>
        </w:rPr>
        <w:t>Итоговое повторение (9 ч.)</w:t>
      </w:r>
    </w:p>
    <w:p w:rsidR="003000C2" w:rsidRPr="00031E54" w:rsidRDefault="003000C2" w:rsidP="00031E54">
      <w:pPr>
        <w:pStyle w:val="20"/>
        <w:shd w:val="clear" w:color="auto" w:fill="auto"/>
        <w:spacing w:before="0" w:line="240" w:lineRule="auto"/>
        <w:ind w:firstLine="1211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color w:val="000000" w:themeColor="text1"/>
          <w:sz w:val="28"/>
          <w:szCs w:val="28"/>
        </w:rPr>
        <w:t>Повторение. Сложение и вычитание алгебраических дробей. Повторение. Умножение и деление дробей. Повторение. Квадратный корень. Повторение. Преобразование выражений, содержащих квадратные корни. Повторение. Квадратные уравнения. Повторение. Решение дробных рациональных уравнений. Повторение. Неравенства. Повторение. Степень с целым показателем.</w:t>
      </w:r>
    </w:p>
    <w:p w:rsidR="00B67C11" w:rsidRPr="00031E54" w:rsidRDefault="008A6986" w:rsidP="00031E54">
      <w:pPr>
        <w:pStyle w:val="20"/>
        <w:numPr>
          <w:ilvl w:val="0"/>
          <w:numId w:val="7"/>
        </w:numPr>
        <w:shd w:val="clear" w:color="auto" w:fill="auto"/>
        <w:spacing w:before="0" w:line="240" w:lineRule="auto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b/>
          <w:color w:val="000000" w:themeColor="text1"/>
          <w:sz w:val="28"/>
          <w:szCs w:val="28"/>
          <w:u w:val="single"/>
        </w:rPr>
        <w:t>класс</w:t>
      </w:r>
    </w:p>
    <w:p w:rsidR="00614485" w:rsidRPr="00031E54" w:rsidRDefault="00614485" w:rsidP="00031E54">
      <w:pPr>
        <w:pStyle w:val="20"/>
        <w:numPr>
          <w:ilvl w:val="0"/>
          <w:numId w:val="5"/>
        </w:numPr>
        <w:shd w:val="clear" w:color="auto" w:fill="auto"/>
        <w:spacing w:before="0" w:line="240" w:lineRule="auto"/>
        <w:ind w:left="851" w:firstLine="0"/>
        <w:jc w:val="left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b/>
          <w:bCs/>
          <w:color w:val="000000" w:themeColor="text1"/>
          <w:sz w:val="28"/>
          <w:szCs w:val="28"/>
        </w:rPr>
        <w:t>Повторение курса 8 класса (3 ч</w:t>
      </w:r>
      <w:r w:rsidR="008D6A25" w:rsidRPr="00031E54">
        <w:rPr>
          <w:b/>
          <w:bCs/>
          <w:color w:val="000000" w:themeColor="text1"/>
          <w:sz w:val="28"/>
          <w:szCs w:val="28"/>
        </w:rPr>
        <w:t>аса</w:t>
      </w:r>
      <w:r w:rsidRPr="00031E54">
        <w:rPr>
          <w:b/>
          <w:bCs/>
          <w:color w:val="000000" w:themeColor="text1"/>
          <w:sz w:val="28"/>
          <w:szCs w:val="28"/>
        </w:rPr>
        <w:t>)</w:t>
      </w:r>
    </w:p>
    <w:p w:rsidR="00614485" w:rsidRPr="00031E54" w:rsidRDefault="00614485" w:rsidP="00031E54">
      <w:pPr>
        <w:pStyle w:val="20"/>
        <w:shd w:val="clear" w:color="auto" w:fill="auto"/>
        <w:spacing w:before="0" w:line="240" w:lineRule="auto"/>
        <w:ind w:left="426" w:firstLine="0"/>
        <w:jc w:val="left"/>
        <w:rPr>
          <w:b/>
          <w:color w:val="000000" w:themeColor="text1"/>
          <w:sz w:val="28"/>
          <w:szCs w:val="28"/>
          <w:u w:val="single"/>
        </w:rPr>
      </w:pPr>
      <w:r w:rsidRPr="00031E54">
        <w:rPr>
          <w:color w:val="000000" w:themeColor="text1"/>
          <w:sz w:val="28"/>
          <w:szCs w:val="28"/>
        </w:rPr>
        <w:t>Квадратные корни</w:t>
      </w:r>
      <w:r w:rsidR="008D6A25" w:rsidRPr="00031E54">
        <w:rPr>
          <w:color w:val="000000" w:themeColor="text1"/>
          <w:sz w:val="28"/>
          <w:szCs w:val="28"/>
        </w:rPr>
        <w:t>.</w:t>
      </w:r>
      <w:r w:rsidRPr="00031E54">
        <w:rPr>
          <w:color w:val="000000" w:themeColor="text1"/>
          <w:sz w:val="28"/>
          <w:szCs w:val="28"/>
        </w:rPr>
        <w:t xml:space="preserve"> Квадратные уравнения</w:t>
      </w:r>
      <w:r w:rsidR="008D6A25" w:rsidRPr="00031E54">
        <w:rPr>
          <w:color w:val="000000" w:themeColor="text1"/>
          <w:sz w:val="28"/>
          <w:szCs w:val="28"/>
        </w:rPr>
        <w:t>.</w:t>
      </w:r>
      <w:r w:rsidRPr="00031E54">
        <w:rPr>
          <w:color w:val="000000" w:themeColor="text1"/>
          <w:sz w:val="28"/>
          <w:szCs w:val="28"/>
        </w:rPr>
        <w:t xml:space="preserve"> Дробно-рациональные уравнения. </w:t>
      </w:r>
      <w:r w:rsidRPr="00031E54">
        <w:rPr>
          <w:i/>
          <w:iCs/>
          <w:color w:val="000000" w:themeColor="text1"/>
          <w:sz w:val="28"/>
          <w:szCs w:val="28"/>
        </w:rPr>
        <w:t>Входящий контрольный срез</w:t>
      </w:r>
    </w:p>
    <w:p w:rsidR="001A53B3" w:rsidRPr="00031E54" w:rsidRDefault="001A53B3" w:rsidP="00031E54">
      <w:pPr>
        <w:pStyle w:val="30"/>
        <w:numPr>
          <w:ilvl w:val="0"/>
          <w:numId w:val="5"/>
        </w:numPr>
        <w:shd w:val="clear" w:color="auto" w:fill="auto"/>
        <w:spacing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Свойства функций. Квадратичная функция (22 часа)</w:t>
      </w:r>
    </w:p>
    <w:p w:rsidR="001A53B3" w:rsidRPr="00031E54" w:rsidRDefault="001A53B3" w:rsidP="00031E54">
      <w:pPr>
        <w:pStyle w:val="20"/>
        <w:shd w:val="clear" w:color="auto" w:fill="auto"/>
        <w:spacing w:before="0" w:line="240" w:lineRule="auto"/>
        <w:ind w:left="426" w:right="160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 xml:space="preserve">Функция. Свойства функций. Квадратный трехчлен. Разложение квадратного </w:t>
      </w:r>
      <w:r w:rsidRPr="00031E54">
        <w:rPr>
          <w:color w:val="000000" w:themeColor="text1"/>
          <w:sz w:val="28"/>
          <w:szCs w:val="28"/>
        </w:rPr>
        <w:lastRenderedPageBreak/>
        <w:t xml:space="preserve">трехчлена на множители. Функция </w:t>
      </w:r>
      <w:proofErr w:type="gramStart"/>
      <w:r w:rsidRPr="00031E54">
        <w:rPr>
          <w:color w:val="000000" w:themeColor="text1"/>
          <w:sz w:val="28"/>
          <w:szCs w:val="28"/>
        </w:rPr>
        <w:t>у</w:t>
      </w:r>
      <w:proofErr w:type="gramEnd"/>
      <w:r w:rsidRPr="00031E54">
        <w:rPr>
          <w:color w:val="000000" w:themeColor="text1"/>
          <w:sz w:val="28"/>
          <w:szCs w:val="28"/>
        </w:rPr>
        <w:t xml:space="preserve"> = ах + </w:t>
      </w:r>
      <w:proofErr w:type="spellStart"/>
      <w:r w:rsidRPr="00031E54">
        <w:rPr>
          <w:color w:val="000000" w:themeColor="text1"/>
          <w:sz w:val="28"/>
          <w:szCs w:val="28"/>
        </w:rPr>
        <w:t>Ьх</w:t>
      </w:r>
      <w:proofErr w:type="spellEnd"/>
      <w:r w:rsidRPr="00031E54">
        <w:rPr>
          <w:color w:val="000000" w:themeColor="text1"/>
          <w:sz w:val="28"/>
          <w:szCs w:val="28"/>
        </w:rPr>
        <w:t xml:space="preserve"> + </w:t>
      </w:r>
      <w:proofErr w:type="gramStart"/>
      <w:r w:rsidRPr="00031E54">
        <w:rPr>
          <w:color w:val="000000" w:themeColor="text1"/>
          <w:sz w:val="28"/>
          <w:szCs w:val="28"/>
        </w:rPr>
        <w:t>с</w:t>
      </w:r>
      <w:proofErr w:type="gramEnd"/>
      <w:r w:rsidRPr="00031E54">
        <w:rPr>
          <w:color w:val="000000" w:themeColor="text1"/>
          <w:sz w:val="28"/>
          <w:szCs w:val="28"/>
        </w:rPr>
        <w:t>, ее свойства и график. Степенная функция.</w:t>
      </w:r>
    </w:p>
    <w:p w:rsidR="001A53B3" w:rsidRPr="00031E54" w:rsidRDefault="001A53B3" w:rsidP="00031E54">
      <w:pPr>
        <w:pStyle w:val="20"/>
        <w:shd w:val="clear" w:color="auto" w:fill="auto"/>
        <w:spacing w:before="0"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Контрольных работ: 2</w:t>
      </w:r>
    </w:p>
    <w:p w:rsidR="001A53B3" w:rsidRPr="00031E54" w:rsidRDefault="001A53B3" w:rsidP="00031E54">
      <w:pPr>
        <w:pStyle w:val="30"/>
        <w:numPr>
          <w:ilvl w:val="0"/>
          <w:numId w:val="5"/>
        </w:numPr>
        <w:shd w:val="clear" w:color="auto" w:fill="auto"/>
        <w:tabs>
          <w:tab w:val="left" w:pos="1276"/>
        </w:tabs>
        <w:spacing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Уравнения и неравенства с одной переменной (14 часов)</w:t>
      </w:r>
    </w:p>
    <w:p w:rsidR="001A53B3" w:rsidRPr="00031E54" w:rsidRDefault="001A53B3" w:rsidP="00031E54">
      <w:pPr>
        <w:pStyle w:val="20"/>
        <w:shd w:val="clear" w:color="auto" w:fill="auto"/>
        <w:spacing w:before="0" w:line="240" w:lineRule="auto"/>
        <w:ind w:left="426" w:right="160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Целые уравнения. Дробные рациональные уравнения. Неравенства второй степени с одной переменной. Метод интервалов.</w:t>
      </w:r>
    </w:p>
    <w:p w:rsidR="001A53B3" w:rsidRPr="00031E54" w:rsidRDefault="001A53B3" w:rsidP="00031E54">
      <w:pPr>
        <w:pStyle w:val="20"/>
        <w:shd w:val="clear" w:color="auto" w:fill="auto"/>
        <w:spacing w:before="0"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Контрольных работ: 1</w:t>
      </w:r>
    </w:p>
    <w:p w:rsidR="001A53B3" w:rsidRPr="00031E54" w:rsidRDefault="001A53B3" w:rsidP="00031E54">
      <w:pPr>
        <w:pStyle w:val="30"/>
        <w:numPr>
          <w:ilvl w:val="0"/>
          <w:numId w:val="5"/>
        </w:numPr>
        <w:shd w:val="clear" w:color="auto" w:fill="auto"/>
        <w:tabs>
          <w:tab w:val="left" w:pos="1243"/>
        </w:tabs>
        <w:spacing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Уравнения и неравенства с двумя переменными (17 часов)</w:t>
      </w:r>
    </w:p>
    <w:p w:rsidR="001A53B3" w:rsidRPr="00031E54" w:rsidRDefault="001A53B3" w:rsidP="00031E54">
      <w:pPr>
        <w:pStyle w:val="20"/>
        <w:shd w:val="clear" w:color="auto" w:fill="auto"/>
        <w:tabs>
          <w:tab w:val="left" w:pos="1243"/>
        </w:tabs>
        <w:spacing w:before="0" w:line="240" w:lineRule="auto"/>
        <w:ind w:left="426" w:firstLine="425"/>
        <w:jc w:val="left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Уравнение с двумя переменными и его график. Системы уравнений второй степени. Решение задач с помощью систем уравнений второй степени. Неравенства с двумя переменными и их системы.</w:t>
      </w:r>
    </w:p>
    <w:p w:rsidR="001A53B3" w:rsidRPr="00031E54" w:rsidRDefault="001A53B3" w:rsidP="00031E54">
      <w:pPr>
        <w:pStyle w:val="20"/>
        <w:shd w:val="clear" w:color="auto" w:fill="auto"/>
        <w:tabs>
          <w:tab w:val="left" w:pos="1243"/>
        </w:tabs>
        <w:spacing w:before="0"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Контрольных работ: 1</w:t>
      </w:r>
    </w:p>
    <w:p w:rsidR="001A53B3" w:rsidRPr="00031E54" w:rsidRDefault="001A53B3" w:rsidP="00031E54">
      <w:pPr>
        <w:pStyle w:val="30"/>
        <w:numPr>
          <w:ilvl w:val="0"/>
          <w:numId w:val="5"/>
        </w:numPr>
        <w:shd w:val="clear" w:color="auto" w:fill="auto"/>
        <w:tabs>
          <w:tab w:val="left" w:pos="1243"/>
          <w:tab w:val="left" w:pos="4289"/>
        </w:tabs>
        <w:spacing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Прогрессии (1</w:t>
      </w:r>
      <w:r w:rsidR="008D6A25" w:rsidRPr="00031E54">
        <w:rPr>
          <w:color w:val="000000" w:themeColor="text1"/>
          <w:sz w:val="28"/>
          <w:szCs w:val="28"/>
        </w:rPr>
        <w:t>5</w:t>
      </w:r>
      <w:r w:rsidRPr="00031E54">
        <w:rPr>
          <w:color w:val="000000" w:themeColor="text1"/>
          <w:sz w:val="28"/>
          <w:szCs w:val="28"/>
        </w:rPr>
        <w:t xml:space="preserve"> часов)</w:t>
      </w:r>
    </w:p>
    <w:p w:rsidR="001A53B3" w:rsidRPr="00031E54" w:rsidRDefault="001A53B3" w:rsidP="00031E54">
      <w:pPr>
        <w:pStyle w:val="20"/>
        <w:shd w:val="clear" w:color="auto" w:fill="auto"/>
        <w:tabs>
          <w:tab w:val="left" w:pos="1243"/>
        </w:tabs>
        <w:spacing w:before="0" w:line="240" w:lineRule="auto"/>
        <w:ind w:left="426" w:right="280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 xml:space="preserve">Арифметическая и геометрическая прогрессии. Формулы </w:t>
      </w:r>
      <w:proofErr w:type="spellStart"/>
      <w:r w:rsidRPr="00031E54">
        <w:rPr>
          <w:color w:val="000000" w:themeColor="text1"/>
          <w:sz w:val="28"/>
          <w:szCs w:val="28"/>
        </w:rPr>
        <w:t>п-го</w:t>
      </w:r>
      <w:proofErr w:type="spellEnd"/>
      <w:r w:rsidRPr="00031E54">
        <w:rPr>
          <w:color w:val="000000" w:themeColor="text1"/>
          <w:sz w:val="28"/>
          <w:szCs w:val="28"/>
        </w:rPr>
        <w:t xml:space="preserve"> члена и суммы первых </w:t>
      </w:r>
      <w:proofErr w:type="spellStart"/>
      <w:proofErr w:type="gramStart"/>
      <w:r w:rsidRPr="00031E54">
        <w:rPr>
          <w:color w:val="000000" w:themeColor="text1"/>
          <w:sz w:val="28"/>
          <w:szCs w:val="28"/>
        </w:rPr>
        <w:t>п</w:t>
      </w:r>
      <w:proofErr w:type="spellEnd"/>
      <w:proofErr w:type="gramEnd"/>
      <w:r w:rsidRPr="00031E54">
        <w:rPr>
          <w:color w:val="000000" w:themeColor="text1"/>
          <w:sz w:val="28"/>
          <w:szCs w:val="28"/>
        </w:rPr>
        <w:t xml:space="preserve"> членов прогрессии. Бесконечно убывающая геометрическая прогрессия.</w:t>
      </w:r>
    </w:p>
    <w:p w:rsidR="001A53B3" w:rsidRPr="00031E54" w:rsidRDefault="001A53B3" w:rsidP="00031E54">
      <w:pPr>
        <w:pStyle w:val="20"/>
        <w:shd w:val="clear" w:color="auto" w:fill="auto"/>
        <w:tabs>
          <w:tab w:val="left" w:pos="1243"/>
        </w:tabs>
        <w:spacing w:before="0"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Контрольных работ: 2</w:t>
      </w:r>
    </w:p>
    <w:p w:rsidR="001A53B3" w:rsidRPr="00031E54" w:rsidRDefault="001A53B3" w:rsidP="00031E54">
      <w:pPr>
        <w:pStyle w:val="30"/>
        <w:numPr>
          <w:ilvl w:val="0"/>
          <w:numId w:val="5"/>
        </w:numPr>
        <w:shd w:val="clear" w:color="auto" w:fill="auto"/>
        <w:tabs>
          <w:tab w:val="left" w:pos="1243"/>
          <w:tab w:val="left" w:pos="2209"/>
        </w:tabs>
        <w:spacing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Элементы комбинаторики и т</w:t>
      </w:r>
      <w:r w:rsidR="008D6A25" w:rsidRPr="00031E54">
        <w:rPr>
          <w:color w:val="000000" w:themeColor="text1"/>
          <w:sz w:val="28"/>
          <w:szCs w:val="28"/>
        </w:rPr>
        <w:t>еории вероятностей (13</w:t>
      </w:r>
      <w:r w:rsidRPr="00031E54">
        <w:rPr>
          <w:color w:val="000000" w:themeColor="text1"/>
          <w:sz w:val="28"/>
          <w:szCs w:val="28"/>
        </w:rPr>
        <w:t xml:space="preserve"> часов)</w:t>
      </w:r>
    </w:p>
    <w:p w:rsidR="001A53B3" w:rsidRPr="00031E54" w:rsidRDefault="001A53B3" w:rsidP="00031E54">
      <w:pPr>
        <w:pStyle w:val="20"/>
        <w:shd w:val="clear" w:color="auto" w:fill="auto"/>
        <w:tabs>
          <w:tab w:val="left" w:pos="1243"/>
        </w:tabs>
        <w:spacing w:before="0" w:line="240" w:lineRule="auto"/>
        <w:ind w:left="426" w:right="460" w:firstLine="425"/>
        <w:jc w:val="center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Комбинаторное правило умножения. Перестановки, размещения, сочетания.</w:t>
      </w:r>
    </w:p>
    <w:p w:rsidR="001A53B3" w:rsidRPr="00031E54" w:rsidRDefault="001A53B3" w:rsidP="00031E54">
      <w:pPr>
        <w:pStyle w:val="20"/>
        <w:shd w:val="clear" w:color="auto" w:fill="auto"/>
        <w:tabs>
          <w:tab w:val="left" w:pos="1243"/>
        </w:tabs>
        <w:spacing w:before="0"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Относительная частота и вероятность случайного события.</w:t>
      </w:r>
    </w:p>
    <w:p w:rsidR="001A53B3" w:rsidRPr="00031E54" w:rsidRDefault="001A53B3" w:rsidP="00031E54">
      <w:pPr>
        <w:pStyle w:val="20"/>
        <w:shd w:val="clear" w:color="auto" w:fill="auto"/>
        <w:tabs>
          <w:tab w:val="left" w:pos="1243"/>
        </w:tabs>
        <w:spacing w:before="0"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Контрольных работ: 1</w:t>
      </w:r>
    </w:p>
    <w:p w:rsidR="001A53B3" w:rsidRPr="00031E54" w:rsidRDefault="008D6A25" w:rsidP="00031E54">
      <w:pPr>
        <w:pStyle w:val="30"/>
        <w:numPr>
          <w:ilvl w:val="0"/>
          <w:numId w:val="5"/>
        </w:numPr>
        <w:shd w:val="clear" w:color="auto" w:fill="auto"/>
        <w:tabs>
          <w:tab w:val="left" w:pos="1243"/>
          <w:tab w:val="left" w:pos="3675"/>
        </w:tabs>
        <w:spacing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Повторение (итоговое) - (18 часов</w:t>
      </w:r>
      <w:r w:rsidR="001A53B3" w:rsidRPr="00031E54">
        <w:rPr>
          <w:color w:val="000000" w:themeColor="text1"/>
          <w:sz w:val="28"/>
          <w:szCs w:val="28"/>
        </w:rPr>
        <w:t>)</w:t>
      </w:r>
    </w:p>
    <w:p w:rsidR="001A53B3" w:rsidRPr="00031E54" w:rsidRDefault="001A53B3" w:rsidP="00031E54">
      <w:pPr>
        <w:pStyle w:val="20"/>
        <w:shd w:val="clear" w:color="auto" w:fill="auto"/>
        <w:tabs>
          <w:tab w:val="left" w:pos="1243"/>
        </w:tabs>
        <w:spacing w:before="0" w:line="240" w:lineRule="auto"/>
        <w:ind w:left="426" w:right="280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Основная цель. Повторить, закрепить и обобщить основные результаты, полученные в 9 классе.</w:t>
      </w:r>
    </w:p>
    <w:p w:rsidR="001A53B3" w:rsidRPr="00031E54" w:rsidRDefault="001A53B3" w:rsidP="00031E54">
      <w:pPr>
        <w:pStyle w:val="20"/>
        <w:shd w:val="clear" w:color="auto" w:fill="auto"/>
        <w:tabs>
          <w:tab w:val="left" w:pos="1243"/>
        </w:tabs>
        <w:spacing w:before="0" w:line="240" w:lineRule="auto"/>
        <w:ind w:left="426" w:firstLine="425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Контрольных работ: 1</w:t>
      </w:r>
    </w:p>
    <w:p w:rsidR="001A53B3" w:rsidRPr="00031E54" w:rsidRDefault="001A53B3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матический план</w:t>
      </w:r>
    </w:p>
    <w:p w:rsidR="003000C2" w:rsidRPr="00031E54" w:rsidRDefault="003000C2" w:rsidP="00031E54">
      <w:pPr>
        <w:pStyle w:val="ad"/>
        <w:ind w:left="4882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7 класс</w:t>
      </w:r>
    </w:p>
    <w:tbl>
      <w:tblPr>
        <w:tblStyle w:val="ac"/>
        <w:tblW w:w="0" w:type="auto"/>
        <w:tblLook w:val="04A0"/>
      </w:tblPr>
      <w:tblGrid>
        <w:gridCol w:w="674"/>
        <w:gridCol w:w="8443"/>
        <w:gridCol w:w="1730"/>
      </w:tblGrid>
      <w:tr w:rsidR="003000C2" w:rsidRPr="00031E54" w:rsidTr="009E3B51">
        <w:tc>
          <w:tcPr>
            <w:tcW w:w="674" w:type="dxa"/>
          </w:tcPr>
          <w:p w:rsidR="003000C2" w:rsidRPr="00031E54" w:rsidRDefault="003000C2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8443" w:type="dxa"/>
          </w:tcPr>
          <w:p w:rsidR="003000C2" w:rsidRPr="00031E54" w:rsidRDefault="003000C2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Название раздела и темы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Количество часов</w:t>
            </w:r>
          </w:p>
        </w:tc>
      </w:tr>
      <w:tr w:rsidR="003000C2" w:rsidRPr="00031E54" w:rsidTr="009E3B51">
        <w:tc>
          <w:tcPr>
            <w:tcW w:w="674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6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443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rFonts w:eastAsiaTheme="minorHAnsi"/>
                <w:bCs/>
                <w:color w:val="000000" w:themeColor="text1"/>
                <w:sz w:val="28"/>
                <w:szCs w:val="28"/>
              </w:rPr>
              <w:t>Глава I. Выражения, тождества, уравнения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9</w:t>
            </w:r>
          </w:p>
        </w:tc>
      </w:tr>
      <w:tr w:rsidR="003000C2" w:rsidRPr="00031E54" w:rsidTr="009E3B51">
        <w:tc>
          <w:tcPr>
            <w:tcW w:w="674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443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rFonts w:eastAsiaTheme="minorHAnsi"/>
                <w:bCs/>
                <w:color w:val="000000" w:themeColor="text1"/>
                <w:sz w:val="28"/>
                <w:szCs w:val="28"/>
              </w:rPr>
              <w:t xml:space="preserve">Глава II Функции        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2</w:t>
            </w:r>
          </w:p>
        </w:tc>
      </w:tr>
      <w:tr w:rsidR="003000C2" w:rsidRPr="00031E54" w:rsidTr="009E3B51">
        <w:tc>
          <w:tcPr>
            <w:tcW w:w="674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443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rFonts w:eastAsiaTheme="minorHAnsi"/>
                <w:bCs/>
                <w:color w:val="000000" w:themeColor="text1"/>
                <w:sz w:val="28"/>
                <w:szCs w:val="28"/>
              </w:rPr>
              <w:t>Глава III. Степень с натуральным показателем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1</w:t>
            </w:r>
          </w:p>
        </w:tc>
      </w:tr>
      <w:tr w:rsidR="003000C2" w:rsidRPr="00031E54" w:rsidTr="009E3B51">
        <w:tc>
          <w:tcPr>
            <w:tcW w:w="674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443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rFonts w:eastAsiaTheme="minorHAnsi"/>
                <w:bCs/>
                <w:color w:val="000000" w:themeColor="text1"/>
                <w:sz w:val="28"/>
                <w:szCs w:val="28"/>
              </w:rPr>
              <w:t>Глава IV. Многочлены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9</w:t>
            </w:r>
          </w:p>
        </w:tc>
      </w:tr>
      <w:tr w:rsidR="003000C2" w:rsidRPr="00031E54" w:rsidTr="009E3B51">
        <w:tc>
          <w:tcPr>
            <w:tcW w:w="674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6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8443" w:type="dxa"/>
            <w:vAlign w:val="bottom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rFonts w:eastAsiaTheme="minorHAnsi"/>
                <w:bCs/>
                <w:color w:val="000000" w:themeColor="text1"/>
                <w:sz w:val="28"/>
                <w:szCs w:val="28"/>
              </w:rPr>
              <w:t>Глава V. Формулы сокращённого умножения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9</w:t>
            </w:r>
          </w:p>
        </w:tc>
      </w:tr>
      <w:tr w:rsidR="003000C2" w:rsidRPr="00031E54" w:rsidTr="009E3B51">
        <w:tc>
          <w:tcPr>
            <w:tcW w:w="674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6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443" w:type="dxa"/>
            <w:vAlign w:val="bottom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rFonts w:eastAsiaTheme="minorHAnsi"/>
                <w:bCs/>
                <w:color w:val="000000" w:themeColor="text1"/>
                <w:sz w:val="28"/>
                <w:szCs w:val="28"/>
              </w:rPr>
              <w:t>Глава VI. Системы линейных уравнений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3</w:t>
            </w:r>
          </w:p>
        </w:tc>
      </w:tr>
      <w:tr w:rsidR="003000C2" w:rsidRPr="00031E54" w:rsidTr="009E3B51">
        <w:tc>
          <w:tcPr>
            <w:tcW w:w="674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443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rFonts w:eastAsiaTheme="minorHAnsi"/>
                <w:bCs/>
                <w:color w:val="000000" w:themeColor="text1"/>
                <w:sz w:val="28"/>
                <w:szCs w:val="28"/>
              </w:rPr>
              <w:t>Повторение за курс 7 класса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9</w:t>
            </w:r>
          </w:p>
        </w:tc>
      </w:tr>
      <w:tr w:rsidR="003000C2" w:rsidRPr="00031E54" w:rsidTr="009E3B51">
        <w:tc>
          <w:tcPr>
            <w:tcW w:w="674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60" w:firstLine="0"/>
              <w:jc w:val="left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443" w:type="dxa"/>
            <w:vAlign w:val="center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rStyle w:val="22"/>
                <w:color w:val="000000" w:themeColor="text1"/>
                <w:sz w:val="28"/>
                <w:szCs w:val="28"/>
              </w:rPr>
              <w:t>Итого:</w:t>
            </w:r>
          </w:p>
        </w:tc>
        <w:tc>
          <w:tcPr>
            <w:tcW w:w="1730" w:type="dxa"/>
            <w:vAlign w:val="bottom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300" w:firstLine="222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02</w:t>
            </w:r>
          </w:p>
        </w:tc>
      </w:tr>
    </w:tbl>
    <w:p w:rsidR="003000C2" w:rsidRPr="00031E54" w:rsidRDefault="003000C2" w:rsidP="00031E54">
      <w:pPr>
        <w:pStyle w:val="ad"/>
        <w:ind w:left="4882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pStyle w:val="ad"/>
        <w:ind w:left="4882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8 класс</w:t>
      </w:r>
    </w:p>
    <w:p w:rsidR="003000C2" w:rsidRPr="00031E54" w:rsidRDefault="003000C2" w:rsidP="00031E54">
      <w:pPr>
        <w:pStyle w:val="ad"/>
        <w:ind w:left="4882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ac"/>
        <w:tblW w:w="10910" w:type="dxa"/>
        <w:tblLook w:val="04A0"/>
      </w:tblPr>
      <w:tblGrid>
        <w:gridCol w:w="675"/>
        <w:gridCol w:w="8505"/>
        <w:gridCol w:w="1730"/>
      </w:tblGrid>
      <w:tr w:rsidR="003000C2" w:rsidRPr="00031E54" w:rsidTr="009E3B51">
        <w:tc>
          <w:tcPr>
            <w:tcW w:w="675" w:type="dxa"/>
          </w:tcPr>
          <w:p w:rsidR="003000C2" w:rsidRPr="00031E54" w:rsidRDefault="003000C2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8505" w:type="dxa"/>
          </w:tcPr>
          <w:p w:rsidR="003000C2" w:rsidRPr="00031E54" w:rsidRDefault="003000C2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Название раздела и темы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Количество часов</w:t>
            </w:r>
          </w:p>
        </w:tc>
      </w:tr>
      <w:tr w:rsidR="003000C2" w:rsidRPr="00031E54" w:rsidTr="009E3B51">
        <w:tc>
          <w:tcPr>
            <w:tcW w:w="67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6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05" w:type="dxa"/>
            <w:vAlign w:val="center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Рациональные дроби и их свойства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601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23</w:t>
            </w:r>
          </w:p>
        </w:tc>
      </w:tr>
      <w:tr w:rsidR="003000C2" w:rsidRPr="00031E54" w:rsidTr="009E3B51">
        <w:tc>
          <w:tcPr>
            <w:tcW w:w="67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505" w:type="dxa"/>
            <w:vAlign w:val="bottom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Квадратные корни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8</w:t>
            </w:r>
          </w:p>
        </w:tc>
      </w:tr>
      <w:tr w:rsidR="003000C2" w:rsidRPr="00031E54" w:rsidTr="009E3B51">
        <w:tc>
          <w:tcPr>
            <w:tcW w:w="67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50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b/>
                <w:bCs/>
                <w:color w:val="000000" w:themeColor="text1"/>
                <w:sz w:val="28"/>
                <w:szCs w:val="28"/>
                <w:shd w:val="clear" w:color="auto" w:fill="FFFFFF"/>
                <w:lang w:eastAsia="ru-RU" w:bidi="ru-RU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Квадратные уравнения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22</w:t>
            </w:r>
          </w:p>
        </w:tc>
      </w:tr>
      <w:tr w:rsidR="003000C2" w:rsidRPr="00031E54" w:rsidTr="009E3B51">
        <w:tc>
          <w:tcPr>
            <w:tcW w:w="67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50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Неравенства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7</w:t>
            </w:r>
          </w:p>
        </w:tc>
      </w:tr>
      <w:tr w:rsidR="003000C2" w:rsidRPr="00031E54" w:rsidTr="009E3B51">
        <w:tc>
          <w:tcPr>
            <w:tcW w:w="67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850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rStyle w:val="22"/>
                <w:b w:val="0"/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Степень с целым показателем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3</w:t>
            </w:r>
          </w:p>
        </w:tc>
      </w:tr>
      <w:tr w:rsidR="003000C2" w:rsidRPr="00031E54" w:rsidTr="009E3B51">
        <w:tc>
          <w:tcPr>
            <w:tcW w:w="67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lastRenderedPageBreak/>
              <w:t>6</w:t>
            </w:r>
          </w:p>
        </w:tc>
        <w:tc>
          <w:tcPr>
            <w:tcW w:w="850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rStyle w:val="22"/>
                <w:b w:val="0"/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Итоговое повторение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9</w:t>
            </w:r>
          </w:p>
        </w:tc>
      </w:tr>
      <w:tr w:rsidR="003000C2" w:rsidRPr="00031E54" w:rsidTr="009E3B51">
        <w:tc>
          <w:tcPr>
            <w:tcW w:w="67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5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rStyle w:val="22"/>
                <w:color w:val="000000" w:themeColor="text1"/>
                <w:sz w:val="28"/>
                <w:szCs w:val="28"/>
              </w:rPr>
            </w:pPr>
            <w:r w:rsidRPr="00031E54">
              <w:rPr>
                <w:rStyle w:val="22"/>
                <w:color w:val="000000" w:themeColor="text1"/>
                <w:sz w:val="28"/>
                <w:szCs w:val="28"/>
              </w:rPr>
              <w:t>Итого</w:t>
            </w:r>
          </w:p>
        </w:tc>
        <w:tc>
          <w:tcPr>
            <w:tcW w:w="1730" w:type="dxa"/>
          </w:tcPr>
          <w:p w:rsidR="003000C2" w:rsidRPr="00031E54" w:rsidRDefault="003000C2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02</w:t>
            </w:r>
          </w:p>
        </w:tc>
      </w:tr>
    </w:tbl>
    <w:p w:rsidR="003000C2" w:rsidRPr="00031E54" w:rsidRDefault="003000C2" w:rsidP="00031E54">
      <w:pPr>
        <w:pStyle w:val="ad"/>
        <w:ind w:left="4882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FF7BBB" w:rsidRPr="00031E54" w:rsidRDefault="00FF7BBB" w:rsidP="00031E54">
      <w:pPr>
        <w:pStyle w:val="ad"/>
        <w:numPr>
          <w:ilvl w:val="0"/>
          <w:numId w:val="8"/>
        </w:num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ласс</w:t>
      </w:r>
    </w:p>
    <w:tbl>
      <w:tblPr>
        <w:tblStyle w:val="ac"/>
        <w:tblW w:w="10881" w:type="dxa"/>
        <w:tblLook w:val="04A0"/>
      </w:tblPr>
      <w:tblGrid>
        <w:gridCol w:w="675"/>
        <w:gridCol w:w="8493"/>
        <w:gridCol w:w="1713"/>
      </w:tblGrid>
      <w:tr w:rsidR="00FF7BBB" w:rsidRPr="00031E54" w:rsidTr="008A29E0">
        <w:trPr>
          <w:trHeight w:val="661"/>
        </w:trPr>
        <w:tc>
          <w:tcPr>
            <w:tcW w:w="675" w:type="dxa"/>
          </w:tcPr>
          <w:p w:rsidR="00FF7BBB" w:rsidRPr="00031E54" w:rsidRDefault="00FF7BBB" w:rsidP="00031E54">
            <w:pPr>
              <w:widowControl/>
              <w:rPr>
                <w:rFonts w:ascii="Times New Roman" w:eastAsiaTheme="minorHAnsi" w:hAnsi="Times New Roman" w:cs="Times New Roman"/>
                <w:b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color w:val="000000" w:themeColor="text1"/>
                <w:sz w:val="28"/>
                <w:szCs w:val="28"/>
                <w:lang w:eastAsia="en-US" w:bidi="ar-SA"/>
              </w:rPr>
              <w:t>№</w:t>
            </w:r>
          </w:p>
        </w:tc>
        <w:tc>
          <w:tcPr>
            <w:tcW w:w="8493" w:type="dxa"/>
          </w:tcPr>
          <w:p w:rsidR="00FF7BBB" w:rsidRPr="00031E54" w:rsidRDefault="00FF7BBB" w:rsidP="00031E54">
            <w:pPr>
              <w:widowControl/>
              <w:rPr>
                <w:rFonts w:ascii="Times New Roman" w:eastAsiaTheme="minorHAnsi" w:hAnsi="Times New Roman" w:cs="Times New Roman"/>
                <w:b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color w:val="000000" w:themeColor="text1"/>
                <w:sz w:val="28"/>
                <w:szCs w:val="28"/>
                <w:lang w:eastAsia="en-US" w:bidi="ar-SA"/>
              </w:rPr>
              <w:t>Название раздела и темы</w:t>
            </w:r>
          </w:p>
        </w:tc>
        <w:tc>
          <w:tcPr>
            <w:tcW w:w="1713" w:type="dxa"/>
          </w:tcPr>
          <w:p w:rsidR="00FF7BBB" w:rsidRPr="00031E54" w:rsidRDefault="00FF7BBB" w:rsidP="00031E54">
            <w:pPr>
              <w:widowControl/>
              <w:rPr>
                <w:rFonts w:ascii="Times New Roman" w:eastAsiaTheme="minorHAnsi" w:hAnsi="Times New Roman" w:cs="Times New Roman"/>
                <w:b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color w:val="000000" w:themeColor="text1"/>
                <w:sz w:val="28"/>
                <w:szCs w:val="28"/>
                <w:lang w:eastAsia="en-US" w:bidi="ar-SA"/>
              </w:rPr>
              <w:t>Количество часов</w:t>
            </w:r>
          </w:p>
        </w:tc>
      </w:tr>
      <w:tr w:rsidR="008D6A25" w:rsidRPr="00031E54" w:rsidTr="008A29E0">
        <w:tc>
          <w:tcPr>
            <w:tcW w:w="675" w:type="dxa"/>
          </w:tcPr>
          <w:p w:rsidR="008D6A25" w:rsidRPr="00031E54" w:rsidRDefault="008D6A25" w:rsidP="00031E54">
            <w:pPr>
              <w:widowControl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</w:t>
            </w:r>
          </w:p>
        </w:tc>
        <w:tc>
          <w:tcPr>
            <w:tcW w:w="8493" w:type="dxa"/>
          </w:tcPr>
          <w:p w:rsidR="008D6A25" w:rsidRPr="00031E54" w:rsidRDefault="008D6A25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  <w:u w:val="single"/>
              </w:rPr>
            </w:pPr>
            <w:r w:rsidRPr="00031E54">
              <w:rPr>
                <w:bCs/>
                <w:color w:val="000000" w:themeColor="text1"/>
                <w:sz w:val="28"/>
                <w:szCs w:val="28"/>
              </w:rPr>
              <w:t xml:space="preserve">Повторение курса 8 класса </w:t>
            </w:r>
          </w:p>
        </w:tc>
        <w:tc>
          <w:tcPr>
            <w:tcW w:w="1713" w:type="dxa"/>
          </w:tcPr>
          <w:p w:rsidR="008D6A25" w:rsidRPr="00031E54" w:rsidRDefault="008D6A25" w:rsidP="00031E54">
            <w:pPr>
              <w:widowControl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3</w:t>
            </w:r>
          </w:p>
        </w:tc>
      </w:tr>
      <w:tr w:rsidR="00FF7BBB" w:rsidRPr="00031E54" w:rsidTr="008A29E0">
        <w:tc>
          <w:tcPr>
            <w:tcW w:w="675" w:type="dxa"/>
          </w:tcPr>
          <w:p w:rsidR="00FF7BBB" w:rsidRPr="00031E54" w:rsidRDefault="008D6A25" w:rsidP="00031E54">
            <w:pPr>
              <w:widowControl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</w:t>
            </w:r>
          </w:p>
        </w:tc>
        <w:tc>
          <w:tcPr>
            <w:tcW w:w="849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 xml:space="preserve">Квадратичная функция </w:t>
            </w:r>
          </w:p>
        </w:tc>
        <w:tc>
          <w:tcPr>
            <w:tcW w:w="1713" w:type="dxa"/>
          </w:tcPr>
          <w:p w:rsidR="00FF7BBB" w:rsidRPr="00031E54" w:rsidRDefault="00FF7BBB" w:rsidP="00031E54">
            <w:pPr>
              <w:widowControl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2</w:t>
            </w:r>
          </w:p>
        </w:tc>
      </w:tr>
      <w:tr w:rsidR="00FF7BBB" w:rsidRPr="00031E54" w:rsidTr="008A29E0">
        <w:tc>
          <w:tcPr>
            <w:tcW w:w="675" w:type="dxa"/>
          </w:tcPr>
          <w:p w:rsidR="00FF7BBB" w:rsidRPr="00031E54" w:rsidRDefault="008D6A25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849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Style w:val="22"/>
                <w:b w:val="0"/>
                <w:color w:val="000000" w:themeColor="text1"/>
                <w:sz w:val="28"/>
                <w:szCs w:val="28"/>
              </w:rPr>
              <w:t>Уравнения и неравенства с одной переменной.</w:t>
            </w:r>
          </w:p>
        </w:tc>
        <w:tc>
          <w:tcPr>
            <w:tcW w:w="171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4</w:t>
            </w:r>
          </w:p>
        </w:tc>
      </w:tr>
      <w:tr w:rsidR="00FF7BBB" w:rsidRPr="00031E54" w:rsidTr="008A29E0">
        <w:tc>
          <w:tcPr>
            <w:tcW w:w="675" w:type="dxa"/>
          </w:tcPr>
          <w:p w:rsidR="00FF7BBB" w:rsidRPr="00031E54" w:rsidRDefault="008D6A25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849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Style w:val="22"/>
                <w:b w:val="0"/>
                <w:color w:val="000000" w:themeColor="text1"/>
                <w:sz w:val="28"/>
                <w:szCs w:val="28"/>
              </w:rPr>
              <w:t>Уравнения и неравенства с двумя переменными.</w:t>
            </w:r>
          </w:p>
        </w:tc>
        <w:tc>
          <w:tcPr>
            <w:tcW w:w="171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7</w:t>
            </w:r>
          </w:p>
        </w:tc>
      </w:tr>
      <w:tr w:rsidR="00FF7BBB" w:rsidRPr="00031E54" w:rsidTr="008A29E0">
        <w:tc>
          <w:tcPr>
            <w:tcW w:w="675" w:type="dxa"/>
          </w:tcPr>
          <w:p w:rsidR="00FF7BBB" w:rsidRPr="00031E54" w:rsidRDefault="008D6A25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849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Style w:val="22"/>
                <w:b w:val="0"/>
                <w:color w:val="000000" w:themeColor="text1"/>
                <w:sz w:val="28"/>
                <w:szCs w:val="28"/>
              </w:rPr>
              <w:t>Прогрессии.</w:t>
            </w:r>
          </w:p>
        </w:tc>
        <w:tc>
          <w:tcPr>
            <w:tcW w:w="1713" w:type="dxa"/>
          </w:tcPr>
          <w:p w:rsidR="00FF7BBB" w:rsidRPr="00031E54" w:rsidRDefault="008D6A25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5</w:t>
            </w:r>
          </w:p>
        </w:tc>
      </w:tr>
      <w:tr w:rsidR="00FF7BBB" w:rsidRPr="00031E54" w:rsidTr="008A29E0">
        <w:tc>
          <w:tcPr>
            <w:tcW w:w="675" w:type="dxa"/>
          </w:tcPr>
          <w:p w:rsidR="00FF7BBB" w:rsidRPr="00031E54" w:rsidRDefault="008D6A25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849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Style w:val="22"/>
                <w:b w:val="0"/>
                <w:color w:val="000000" w:themeColor="text1"/>
                <w:sz w:val="28"/>
                <w:szCs w:val="28"/>
              </w:rPr>
              <w:t>Элементы комбинаторики и теории вероятности.</w:t>
            </w:r>
          </w:p>
        </w:tc>
        <w:tc>
          <w:tcPr>
            <w:tcW w:w="1713" w:type="dxa"/>
          </w:tcPr>
          <w:p w:rsidR="00FF7BBB" w:rsidRPr="00031E54" w:rsidRDefault="008D6A25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3</w:t>
            </w:r>
          </w:p>
        </w:tc>
      </w:tr>
      <w:tr w:rsidR="00FF7BBB" w:rsidRPr="00031E54" w:rsidTr="008A29E0">
        <w:tc>
          <w:tcPr>
            <w:tcW w:w="675" w:type="dxa"/>
          </w:tcPr>
          <w:p w:rsidR="00FF7BBB" w:rsidRPr="00031E54" w:rsidRDefault="008D6A25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849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Style w:val="22"/>
                <w:b w:val="0"/>
                <w:color w:val="000000" w:themeColor="text1"/>
                <w:sz w:val="28"/>
                <w:szCs w:val="28"/>
              </w:rPr>
              <w:t>Повторение</w:t>
            </w:r>
          </w:p>
        </w:tc>
        <w:tc>
          <w:tcPr>
            <w:tcW w:w="1713" w:type="dxa"/>
          </w:tcPr>
          <w:p w:rsidR="00FF7BBB" w:rsidRPr="00031E54" w:rsidRDefault="008D6A25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8</w:t>
            </w:r>
          </w:p>
        </w:tc>
      </w:tr>
      <w:tr w:rsidR="00FF7BBB" w:rsidRPr="00031E54" w:rsidTr="008A29E0">
        <w:tc>
          <w:tcPr>
            <w:tcW w:w="675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left="240" w:firstLine="0"/>
              <w:jc w:val="left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49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left"/>
              <w:rPr>
                <w:rStyle w:val="22"/>
                <w:color w:val="000000" w:themeColor="text1"/>
                <w:sz w:val="28"/>
                <w:szCs w:val="28"/>
              </w:rPr>
            </w:pPr>
            <w:r w:rsidRPr="00031E54">
              <w:rPr>
                <w:rStyle w:val="22"/>
                <w:color w:val="000000" w:themeColor="text1"/>
                <w:sz w:val="28"/>
                <w:szCs w:val="28"/>
              </w:rPr>
              <w:t>Итого:</w:t>
            </w:r>
          </w:p>
        </w:tc>
        <w:tc>
          <w:tcPr>
            <w:tcW w:w="1713" w:type="dxa"/>
          </w:tcPr>
          <w:p w:rsidR="00FF7BBB" w:rsidRPr="00031E54" w:rsidRDefault="00FF7BBB" w:rsidP="00031E54">
            <w:pPr>
              <w:pStyle w:val="20"/>
              <w:shd w:val="clear" w:color="auto" w:fill="auto"/>
              <w:spacing w:before="0" w:line="240" w:lineRule="auto"/>
              <w:ind w:firstLine="0"/>
              <w:jc w:val="center"/>
              <w:rPr>
                <w:color w:val="000000" w:themeColor="text1"/>
                <w:sz w:val="28"/>
                <w:szCs w:val="28"/>
              </w:rPr>
            </w:pPr>
            <w:r w:rsidRPr="00031E54">
              <w:rPr>
                <w:color w:val="000000" w:themeColor="text1"/>
                <w:sz w:val="28"/>
                <w:szCs w:val="28"/>
              </w:rPr>
              <w:t>102</w:t>
            </w:r>
          </w:p>
        </w:tc>
      </w:tr>
    </w:tbl>
    <w:p w:rsidR="00E72FC6" w:rsidRPr="00031E54" w:rsidRDefault="00E72FC6" w:rsidP="00031E54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  <w:sectPr w:rsidR="00E72FC6" w:rsidRPr="00031E54" w:rsidSect="006A73AE">
          <w:pgSz w:w="11900" w:h="16840"/>
          <w:pgMar w:top="851" w:right="418" w:bottom="357" w:left="851" w:header="0" w:footer="6" w:gutter="0"/>
          <w:cols w:space="720"/>
          <w:noEndnote/>
          <w:docGrid w:linePitch="360"/>
        </w:sectPr>
      </w:pPr>
    </w:p>
    <w:p w:rsidR="00945147" w:rsidRPr="00031E54" w:rsidRDefault="00945147" w:rsidP="00031E54">
      <w:pPr>
        <w:jc w:val="right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Приложение</w:t>
      </w:r>
      <w:r w:rsidR="00D440F4"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№</w: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1</w:t>
      </w:r>
    </w:p>
    <w:p w:rsidR="00DF65DB" w:rsidRPr="00031E54" w:rsidRDefault="00DF65DB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алендарно-тематическое планирование.</w:t>
      </w:r>
    </w:p>
    <w:p w:rsidR="00DF65DB" w:rsidRPr="00031E54" w:rsidRDefault="00DF65DB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7  класс</w:t>
      </w:r>
    </w:p>
    <w:p w:rsidR="00DF65DB" w:rsidRPr="00031E54" w:rsidRDefault="00DF65DB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W w:w="1589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ayout w:type="fixed"/>
        <w:tblLook w:val="0000"/>
      </w:tblPr>
      <w:tblGrid>
        <w:gridCol w:w="817"/>
        <w:gridCol w:w="2885"/>
        <w:gridCol w:w="2816"/>
        <w:gridCol w:w="9"/>
        <w:gridCol w:w="4668"/>
        <w:gridCol w:w="10"/>
        <w:gridCol w:w="2967"/>
        <w:gridCol w:w="10"/>
        <w:gridCol w:w="1647"/>
        <w:gridCol w:w="66"/>
      </w:tblGrid>
      <w:tr w:rsidR="00DF65DB" w:rsidRPr="00031E54" w:rsidTr="009E3B51">
        <w:trPr>
          <w:gridAfter w:val="1"/>
          <w:wAfter w:w="66" w:type="dxa"/>
          <w:trHeight w:val="361"/>
          <w:jc w:val="center"/>
        </w:trPr>
        <w:tc>
          <w:tcPr>
            <w:tcW w:w="817" w:type="dxa"/>
            <w:vMerge w:val="restart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№ </w:t>
            </w:r>
            <w:proofErr w:type="spellStart"/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</w:t>
            </w:r>
            <w:proofErr w:type="spellEnd"/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/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</w:t>
            </w:r>
            <w:proofErr w:type="spellEnd"/>
          </w:p>
        </w:tc>
        <w:tc>
          <w:tcPr>
            <w:tcW w:w="288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Наименование разделов и тем уроков </w:t>
            </w:r>
          </w:p>
        </w:tc>
        <w:tc>
          <w:tcPr>
            <w:tcW w:w="10480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ind w:left="113" w:right="113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ланируемые результаты</w:t>
            </w:r>
          </w:p>
        </w:tc>
        <w:tc>
          <w:tcPr>
            <w:tcW w:w="1647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Дата проведения</w:t>
            </w:r>
          </w:p>
        </w:tc>
      </w:tr>
      <w:tr w:rsidR="00DF65DB" w:rsidRPr="00031E54" w:rsidTr="009E3B51">
        <w:trPr>
          <w:gridAfter w:val="1"/>
          <w:wAfter w:w="66" w:type="dxa"/>
          <w:trHeight w:val="383"/>
          <w:jc w:val="center"/>
        </w:trPr>
        <w:tc>
          <w:tcPr>
            <w:tcW w:w="817" w:type="dxa"/>
            <w:vMerge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88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едметные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метапредметные</w:t>
            </w:r>
            <w:proofErr w:type="spellEnd"/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личностные</w:t>
            </w:r>
          </w:p>
        </w:tc>
        <w:tc>
          <w:tcPr>
            <w:tcW w:w="1647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trHeight w:val="450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  <w:t>Глава I. Выражения, тождества, уравнения 19 ч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Числовые выражения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находить значения числовых выражений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егулятивные: составление плана и последовательности действий, адекватное реагирование на трудности, не боятся сделать ошибку 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интез, как составление целого из частей, подведение под понятие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коллектив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, точно излагать свои мысли в письменной и устной речи, активность при решении задач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Числовые выражения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находить значение числовых выражений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планирование, контролирование и выполнение действий по образцу, владение навыками самоконтрол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построение логической цепи рассуждений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контроль действий партнера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я контролировать процесс и результат учебной математической деятельности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3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ражения с переменными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находить значения выражений с переменными при указанных значениях переменных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пределять последовательность действий, начинать и заканчивать свои действия в нужный момент.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становление причинно-следственных связей, построение логической цепи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Коммуникативные: умение точно выражать свои мысл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Навыки конструктивного взаимодействия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4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ражения с переменными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находить значения выражений с переменными при указанных значениях переменных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контроль и выполнение действий по образцу, способность к волевому усилию в преодолении препятств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оспроизводить по памяти информацию, необходимую для решения учебн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оставлять план действий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Адекватная оценка других, осознание себя как индивидуальности и одновременно как члена общества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равнение значений выражени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сравнивать числовые выражения, используя знаки &lt;,&gt;,  считать и составлять двойные неравенства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выполнять действия по образцу, составление последовательности действий.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Сравнивать объекты, анализировать результат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составлять план совместной работы</w:t>
            </w:r>
            <w:proofErr w:type="gramEnd"/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Желание совершенствовать имеющиеся знания, способность к самооценке своих действий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равнение значений выражени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сравнивать числовые выражения, используя знаки &lt;,&gt;,  считать и составлять двойные неравенства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сознание того, что уже усвоено и подлежит усвоению, а также качества и уровень усвоения.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презентовать подготовленную информацию в наглядном виде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групп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рокам математики, ответственное отношение к учению, совершенствование имеющихся знаний и умений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Тождества. Тождественные преобразования выражени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Умение выполнять простейшие преобразования выражений: приводить подобные  слагаемые, раскрывать скобки в сумме или разности 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выражений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Регулятивные: умение внести необходимые дополнения и коррективы в </w:t>
            </w: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лан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и способ действия в случае необходимост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анализировать результаты преобразова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контроль своих действий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нность учения и личная ответственность, способность к самооценке своих действий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Тождества. Тождественные преобразования выражени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выполнять простейшие преобразования выражений: приводить подобные  слагаемые, раскрывать скобки в сумме или разности  выражений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егулятивные: оценивать собственные результаты при выполнении заданий, планировать шаги </w:t>
            </w:r>
            <w:proofErr w:type="spellStart"/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</w:t>
            </w:r>
            <w:proofErr w:type="spellEnd"/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устранению пробелов 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ыявлять особенности объектов в процессе их рассмотр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оценка действий партнера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онтрольная работа  по теме «Преобразование выражений»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нтроль умений и навыков из уроков с  1-9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оспроизводить по памяти информацию, необходимую для решения учебн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самостоятельно оценивать и корректировать свои действия.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бота над ошибками. Уравнение и его корни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Умение решать уравнения вида ах =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при различных значениях а и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, а также несложные уравнения, сводящиеся к ним.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учитывать ориентиры, данные учителем при освоении нового учебного материала, адекватно воспринимать указания на ошибки и исправлять найденные ошибки.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выявлять особенности (признаки) объекта в процессе его рассмотрения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о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формлять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диалогическое высказывание в соответствии с требованиями речевого этикета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нимать смысл поставленной задачи, находчивость, активность при решении задач, приводить примеры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1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Линейное уравнен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 одной переменно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Умение решать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уравнения вида ах =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при различных значениях а и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, а также несложные уравнения, сводящиеся к ним.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Регулятивные: составление плана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действий, проверять результаты вычисле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умение преобразовывать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знакосимволические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средства для решения учебных задач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оказывать учебное сотрудничество и совместную деятельность с учителем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Инициатива при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решении задач, способность к саморазвитию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1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Линейное уравнение с одной переменно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Умение решать уравнения вида ах =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при различных значениях а и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, а также несложные уравнения, сводящиеся к ним.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ценивать собственные успехи в учебной деятельности, контроль выполненных действий по образцу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способности видеть математическую задачу в других дисциплинах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лушать партнера, формулировать, аргументировать и  отстаивать своё мнени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вать свои трудности и стремиться к их преодолению, освоение новых видов деятельности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3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Линейное уравнение с одной переменно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Умение решать уравнения вида ах =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при различных значениях а и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, а также несложные уравнения, сводящиеся к ним.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планировать шаги по устранению пробелов, адекватно воспринимать указания на ошибк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воспроизводить информацию по памяти,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нобходиую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для решения поставленн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находить общее решение  и разрешать конфликты на основе согласования позиций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рокам математики, ответственное отношение к учению, совершенствование имеющихся знаний и умений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4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задач с помощью уравнени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Умение использовать аппарат уравнений для решения текстовых задач,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интерпретировать результат 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пособность к волевому усилию в преодолении препятств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развит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пособности видеть математическую задачу в окружающей жизн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спределять функции и роли участников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Положительное отношение к учению, умение ясно, точно, грамотно излагать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вои мысли в устной и письменной речи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1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задач с помощью уравнени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использовать аппарат уравнений для решения текстовых задач, интерпретировать результат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способность формировать план действий, адекватно реагируют на трудности, не боятся сделать ошибку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устанавливать причинно-следственные связи.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групп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Формирование способности к эмоциональному восприятию математических объектов, задач, решений, рассуждений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Среднее арифметическое, размах, мода 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использовать статистические характеристики для анализа ряда данных в несложных ситуациях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учитывать ориентиры данные учителем, при освоении нового учебного материала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 умение  строить выводы, умение находить нужную информацию в различных источниках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я слушать партнера, отстаивать свою точку зрения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Желание приобретать новые знания, умения, признание для себя общепринятых морально-этических норм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trHeight w:val="872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реднее арифметическое размах, мода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использовать статистические характеристики для анализа ряда данных в несложных ситуациях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проверять результаты вычислений, оценивать собственные успех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применять  схемы ля получения информации и решения задач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звитие способности организовывать учебное сотрудничество с учителем и однокласс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рокам математики, ответственное отношение к учению, совершенствование имеющихся знаний и умений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Медиана как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татистическая характеристика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Умение использовать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татистические характеристики для анализа ряда данных в несложных ситуациях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Регулятивные: составление плана и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последовательности действий, планировать шаги по устранению 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формирование учебной компетенции в области ИКТ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групп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Положительно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отношение к познавательной деятельности, критичность мышления, инициатива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1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онтрольная работа  «Уравнения с одной переменной»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нтроль умений и навыков из уроков с 10-21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оспроизводить информацию, необходимую для решения задачи, применять схемы, таблиц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воспринимать текст с учетом поставленной задачи, находить в тексте информацию, необходимую для её решения.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  <w:t>Глава II Функции        12 ч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Что такое функция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распознавать функцию по графику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егулятивные: учитывать ориентиры, данные учителем, при освоении нового учебного материала 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онимать математические средства наглядности (графики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разрешать конфликты на основе согласования позиций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рокам математики, ответственное отношение к учению, совершенствование имеющихся знаний и умений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1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числение значений функции по формуле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Вычислять значения функции, заданной формулой,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оставлять таблицы значений функции.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Регулятивные: определение плана действий, навыки самоконтрол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умение применять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редства наглядности для решения учебных задач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лушать партнера, уважать его мнени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Осознанность учения и личная ответственность,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пособность к самооценке своих действий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22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Графики функци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числять значения функции, заданной формулой, составлять таблицы значений функции, строить графики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тслеживать цель учебной деятельности с опорой на проектную деятельность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формирование учебных компетенций в области ИКТ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слушать партнёра, распределять функции и роли участников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3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Графики функций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числять значения функции, заданной формулой, составлять таблицы значений функции, строить графики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адекватно воспринимать указания на ошибки и исправлять найденные ошибк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применять таблицы, графики выполнения математическ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отстать свою точку зрения, работать в групп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грамотно излагать свои мысли в письменной речи с помощью графиков, активное участие в решении задач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gridAfter w:val="1"/>
          <w:wAfter w:w="66" w:type="dxa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4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График функции</w:t>
            </w:r>
          </w:p>
        </w:tc>
        <w:tc>
          <w:tcPr>
            <w:tcW w:w="2825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строение графиков функций с использованием таблиц значений</w:t>
            </w:r>
          </w:p>
        </w:tc>
        <w:tc>
          <w:tcPr>
            <w:tcW w:w="46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тслеживать цель учебной деятельности с опорой на маршрутные листы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сопоставлять характеристики объектов по одному или нескольким признакам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 находить общие способы работы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Формирование коммуникативной компетентности в творческой деятельности, преодоление трудностей</w:t>
            </w:r>
          </w:p>
        </w:tc>
        <w:tc>
          <w:tcPr>
            <w:tcW w:w="16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ямая пропорциональность и её график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Умение строить графики  прямой пропорциональности, описывать свойства 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составление плана последовательности действий, обнаруживать и находить учебную проблему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Познавательные: умение сравнивать различные объект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спределять функции в групп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Готовность и способность учащихся саморазвитию и самообразованию на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основе мотивации к обучению и позна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2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ямая пропорциональность и её график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нимать, как влияет знак коэффициента к на расположение в координатной плоскости графика функции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y=kx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, где   </w:t>
            </w: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k≠0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, как зависит от значений </w:t>
            </w:r>
            <w:proofErr w:type="gram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и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взаимное расположение графиков двух функций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у=кх+b</w:t>
            </w:r>
            <w:proofErr w:type="spellEnd"/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контроль в форме сравнения способа действия и его результата эталоном с целью обнаружения отклонений от эталона и внесение необходимых корректи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ыявлять признаки объекта в процессе его рассмотр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находить общее решение и разрешать конфликты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желание совершенствовать имеющиеся знания и умения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Линейная функция и её график 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строить графики  линейной функции, описывать свойства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целевых установок учебной деятельности, выстраивание последовательности необходимых операц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сравнивать различные объекты, выявлять их особенност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 отстаивать своё мнение при решении конкретных задач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вать свои трудности и стремиться к их преодол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2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Линейная функция и её график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нимать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как зависит от значений </w:t>
            </w: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и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b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взаимное расположение графиков двух функций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у=кх+b</w:t>
            </w:r>
            <w:proofErr w:type="spellEnd"/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тслеживать цель учебной деятельности с опорой на проектную деятельность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оспроизводить по памяти информацию, необходимую для решения поставленн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Коммуникативные: умен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оформлять высказывания в соответствии с требованиями  речевого этикета 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Готовность и способность учащихся саморазвитию и самообразованию на основе мотивации к обучению и познанию, коммуникативная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компетентность в творческой деятельност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2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Линейная функция и её график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spellStart"/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Интерпретиро-вать</w:t>
            </w:r>
            <w:proofErr w:type="spellEnd"/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графики реальных зависимостей, описываемых формулами вида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y=kx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, где   </w:t>
            </w: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k≠0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, 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spell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у=кх+b</w:t>
            </w:r>
            <w:proofErr w:type="spellEnd"/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целевых установок учебной деятельности, выстраивание последовательности необходимых операций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рименять графические модели для получения информаци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звитие способности организовать учебное сотрудничество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3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онтрольная работа по теме «Линейная функция»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Интерпретация графиков прямой пропорциональности и линейной функции, составление таблицы значений и построение графиков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оспроизводить по памяти информацию, необходимую для решения конкретной математическ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самостоятельно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31.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 xml:space="preserve">Анализ контрольной работы. Повторение </w:t>
            </w:r>
            <w:proofErr w:type="gram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изученного</w:t>
            </w:r>
            <w:proofErr w:type="gramEnd"/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находить решение допущенным ошибкам.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ind w:left="47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  <w:t>Глава III. Степень с натуральным показателем 11 ч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3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пределение степени с натуральным показателем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Вычисление значений выражений вида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а</w:t>
            </w: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vertAlign w:val="superscript"/>
                <w:lang w:eastAsia="en-US" w:bidi="ar-SA"/>
              </w:rPr>
              <w:t>n</w:t>
            </w:r>
            <w:proofErr w:type="spellEnd"/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, где а – произвольное число,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n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– натуральное число, устно и письменно, а также с помощью калькулятора. Формулировать, записывать в символической форме и обосновывать свойства степени с натуральным показателем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Регулятивные: учитывать ориентиры, данные учителем, при освоении нового учебного материала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развит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пособности видеть актуальность математической задачи в жизн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звитие способности совместной работы  с учителем и однокласс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Желание приобретать новые знания, умения, осваивать новые виды деятельност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33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и деление степене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ять свойства степени для преобразования выражений  (умножение и деление степеней)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целевых установок учебной деятельности, выстраивание последовательности необходимых операций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ыполнять учебные задачи, не имеющие однозначного реш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находить общее решение и разрешать конфликты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нность учения и личная ответственность, способность к самооценке своих действ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34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и деление степене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ять свойства степени для преобразования выражений (умножение и деление степеней)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проверять результаты вычислений, способность к волевому усилию в преодолении препятств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личать методы познания окружающего мира по его целям (опыт и вычисление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: умение аргументировать и отстаивать своё мнение 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овершенствовать имеющиеся умения, осознавать свои трудност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3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озведение в степень произведения и степен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ять свойства степени для преобразования выражений (возведение в степень произведения и степени)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целевых установок учебной деятельности, выстраивание последовательности необходимых операций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оспроизводить по памяти информацию, необходимую для решения математическ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как самостоятельно, так и в групп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нимать смысл поставленной задачи, находчивость, активность при решении задач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3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озведение в степень произведения и степен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ять свойства степени для преобразования выраж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ценивает собственные успехи в вычислительной деятельности, адекватно реагирует на трудности, не боится сделать ошибку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ыполнять учебные задачи, не имеющие однозначного реш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как самостоятельно, так и в групп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частвовать в созидательном процессе, признание общепринятых морально-этических норм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3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дночлен и его стандартный вид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нятие одночлена, распознавание одночлена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учитывать ориентиры, данные учителем, при освоении нового учебного материала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сопоставлять характеристики объектов по одному или нескольким признакам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лушать, умение формулировать, аргументировать и отстаивать своё мнени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Желание приобретать новые знания, умения, стремление к преодолению трудносте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3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Умножение одночленов.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Возведение одночлена в степень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Умножение одночленов.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Возведение одночленов в степень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Регулятивные: формирование целевых установок учебной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деятельности, выстраивание последовательности необходимых операций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видеть актуальность изучаемого материала при решении математических задач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пар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Положительное отношение к учению,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умение ясно, точно, грамотно излагать свои мысли в устной и письменной реч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3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одночленов. Возведение одночлена в степень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одночленов. Возведение одночленов в степень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контроль в форме сравнения способа действия и его результата эталоном с целью обнаружения отклонений от эталона и внесение необходимых корректи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оспроизводить по памяти алгоритм для решения поставленн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лушать партнера, отстаивать свое мнени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я ясно и точно излагать свои мысли</w:t>
            </w: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,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активность при решении практических задач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4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Функции y=x2 и y=x3  и их графи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троить графики функц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учитывать ориентиры, данные учителем, при освоении нового учебного материала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риводить примеры в качестве выдвигаемых предположе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разрешать конфликты, отстаивать свою точку зрения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нность учения и личная ответственность, способность к самооценке своих действ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41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Функции y=x2 и y=x3  и их графи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ать графически уравн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ценивать собственные успехи в построении графиков, исправление найденных ошибок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сравнивать различные объект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Коммуникативные: развит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пособности  организовывать учебное сотрудничество с учителем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4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онтрольная работа по теме «Степень с натуральным показателем»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Вычислять степень числа, применение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войст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степеней, умножение одночленов и возведение одночленов в степень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оспроизводить информацию по памяти для решения поставленн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самостоятельно выполнять задания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ind w:left="11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  <w:t>Глава IV. Многочлены 19 ч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43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Многочлен и его стандартный вид 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Записывать многочлен в стандартном виде, определять степень многочлена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учитывать ориентиры, данные учителем, при освоении нового учебного материала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сравнивать различные объекты, сопоставлять характеристики объект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пар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Желание приобретать новые знания, умения, стремление к преодолению трудносте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44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Многочлен и его стандартный вид 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Записывать многочлен в стандартном виде, определять степень многочлена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учитывать ориентиры, данные учителем, при освоении нового учебного материала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сравнивать различные объекты, сопоставлять характеристики объект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пар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Желание приобретать новые знания, умения, стремление к преодолению трудносте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4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ложение и вычитание многочленов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полнять сложение и вычитание многочленов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пределяет последовательность действий, может внести необходимые коррективы в план и в способ действия в случае необходимост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применять алгоритм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отстаивать свою точку зрения, при этом уважать чужую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Желание приобретать новые умения, инициатива при решении задач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4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ложение и вычитание многочленов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полнять сложение и вычитание многочленов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применять алгоритм действий, способен к волевому усилию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оспроизводить по памяти алгоритм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взаимодействовать, находить общее решени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4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одночлена на многочлен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полнять умножение одночлена на многочлен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 формирование целевых установок учебной деятельности, выстраивание последовательности необходимых операций (алгоритм действий):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устанавливать причинно-следственные связи в зависимости между объектам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уважать точку зрения другого</w:t>
            </w:r>
            <w:proofErr w:type="gramEnd"/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ая компетентность в общении и сотрудничестве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4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одночлена на многочлен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полнять умножение одночлена на многочлен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сознает то, что уже освоено и что подлежит усвоению, а также качество и уровень усво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находить нужную информацию из параграфа учебника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 умение находить общее решение  и разрешать конфликты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Находчивость при решении задач, выстраивать аргументац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4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Умножен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одночлена на многочлен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Выполнять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умножение одночлена на многочлен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Регулятивные: определение плана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действий, навыки самоконтрол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оспроизводить по памяти информацию, необходимую для решения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важать авторитет учителя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Умен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контролировать процесс и результат учебной математической деятельност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5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несение общего множителя за скоб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(вынесение общего множителя за скобки)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пределение последовательности действий, адекватно реагируют на трудности, не боятся сделать ошибку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выделять общее и различное в изучаемых объектах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слушать другого, уважать его точку зрения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тветственное отношение к учению, готовность учащихся к преодолению трудносте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51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несение общего множителя за скоб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(вынесение общего множителя за скобки)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контроль в форме сравнения способа действия и его результата с заданным эталоном с целью обнаружения отклоне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ыявлять особенности при выполнении математических задач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как в группах, так и самостоятельно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Активность при решении задач, формирование способности к эмоциональному восприятию математических рассужден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5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несение общего множителя за скоб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(вынесение общего множителя за скобки)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егулятивные: умение внести необходимые дополнения и коррективы в </w:t>
            </w: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лан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и способ действия в случае необходимости, планирование шагов по устранению 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рименять алгоритм для решения поставленной задачи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Коммуникативные: развит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пособности отстаивать своё мнени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овершенствовать имеющиеся знания и умения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53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онтрольная работа по теме «Сумма, разность многочленов»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ыполнять сложение и вычитание многочленов, выносить общий множитель за скобк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оспроизведение информации для решения поставленн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звитие способности к сотрудничеству с учителем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54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многочлена на многочлен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ать многочлен на многочлен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составление плана действий, постановка учебной задачи на основе соотнесения того, что уже известно и освоено, и то, что ещё не известно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я применять алгоритм для решения поставленн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звитие грамотной математической речи при ответе на вопрос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нность учения и личная ответственность, способность к самооценке своих действ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5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многочлена на многочлен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ать многочлен на многочлен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целевых установок учебной деятельности, выстраивание последовательности необходимых операций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способности видеть математическую задачу в других дисциплинах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пар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5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Умножение многочлена на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многочлен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Умножать многочлен на многочлен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егулятивные: осознание того, что освоено и что подлежит усвоению,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умение внести необходимые дополнения и коррективы в план действ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формирование математической компетенции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отрудничать с учителем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Способность к самооценке своих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действий, желание совершенствовать полученные умения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5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способом группиров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(способ группировки)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планирование, контролирование и выполнение действий по образцу, владение навыками самоконтрол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онимать и использовать математические способ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отрудничать с однокласс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нимать смысл поставленной задачи, находчивость, активность при решении задач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5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способом группиров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(способ группировки)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целевых установок учебной деятельности, выстраивание последовательности необходимых операций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умение применять и преобразовывать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знакосимволические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величин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больших групп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личная ответственность за результат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5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способом группиров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(способ группировки). Решение текстовых задач с помощью уравн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пределение последовательности действий, адекватно реагируют на трудности, не боятся сделать ошибку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умение применять и преобразовывать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знакосимволические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величин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Коммуникативные: умен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распределять функции и роли участников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Активность при решении математических задач, участие в созидательном процессе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6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онтрольная работа по теме «Произведение многочленов»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ать многочлен на многочлен, разложение многочлена на множители способом группировк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оспроизводить информацию, необходимую для решения поставленной задачи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отрудничать с  однокласс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Личная ответственность за результат, сознавать свои трудност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61.</w:t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 xml:space="preserve">Анализ контрольной работы. Повторение </w:t>
            </w:r>
            <w:proofErr w:type="gramStart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изученного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.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умножать многочлен на многочлен, разложение многочлена на множители способом группировк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пределение последовательности действий, адекватно реагируют на трудности, не боятся сделать ошибку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умение применять и преобразовывать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знакосимволические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величин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распределять функции и роли участников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Личная ответственность за допущенные ошибки, сознавать свои трудност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ind w:left="47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  <w:t>Глава V. Формулы сокращённого умножения 19 ч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6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Возведение в квадрат суммы и разности двух выраж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Доказывать справедливость формул сокращенного умн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оставление плана действий, способность к волевому усилию в преодолении препятств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умения правильного прочтения и применения формул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работа в пар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тветственное отношение к учению, готовность и способность учащихся к саморазвит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63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Возведение в квадрат суммы и разности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двух выраж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Применять формулы сокращенного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умножения в преобразованиях целых выражений в многочлены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Регулятивные: формирование целевых установок учебной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деятельности, выстраивание последовательности необходимых операций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онимать и использовать математические формул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индивидуальная работа, сотрудничество с учителем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Положительное отношение к учению,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умение ясно, точно, грамотно излагать свои мысли в устной и письменной реч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64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оставление плана действий (алгоритма), оценивание собственных успехов в выполнении практических зада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равильно (математическим языком) читать выраж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отстаивать свою точку зрения, уважать другую</w:t>
            </w:r>
            <w:proofErr w:type="gramEnd"/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нимать смысл поставленной задачи, находчивость, активность при решении задач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6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пределение последовательности действий, адекватно реагируют на трудности, не боятся сделать ошибку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умение применять формулы для преобразования выражений 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зрешение конфликтов на основе согласования позиций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нимание сущности усвоения, адекватное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амовосприятие</w:t>
            </w:r>
            <w:proofErr w:type="spellEnd"/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6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егулятивные: оценивать собственные результаты при выполнении заданий, планировать шаги </w:t>
            </w:r>
            <w:proofErr w:type="spellStart"/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</w:t>
            </w:r>
            <w:proofErr w:type="spellEnd"/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устранению 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рименять формулы (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знакосимволические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величины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пар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Ответственное отношение к учению, готовность учащихся к преодолению трудносте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6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разности двух выражений на их сумму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Доказательство справедливость формулы разности квадратов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планирование, контролирование и выполнение действий по образцу, владение навыками самоконтрол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ользоваться формулами сокращенного умножения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амостоятельная деятельность, сотрудничество с учителем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нность учения и личная ответственность, способность к самооценке своих действ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6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ножение разности двух выражений на их сумму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формула разности квадратов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составление плана действий, анализ ошибок и их коррекц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: умение пользоваться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знакосимволическими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величинам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групп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Активность при решении задач, адекватная оценка других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6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разности квадратов на множител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контроль в форме сравнения способа действия и его результата с заданным эталоном с целью обнаружения отклоне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: умение пользоваться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знакосимволическими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величинам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лушать другого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7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разности квадратов на множител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азложение многочленов на множители с помощью формул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окращенного умн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Регулятивные: адекватно воспринимать указания на ошибки и  исправлять найденные ошибки, планировать шаги по устранению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равильно читать математические выраж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уважать точку зрения другого, отстаивание своей позиции</w:t>
            </w:r>
            <w:proofErr w:type="gramEnd"/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Активность при решении задач, формирование способности к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эмоциональному восприятию математических рассужден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71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на множители суммы и разности кубов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highlight w:val="yellow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планирование, контролирование и выполнение действий по образцу, владение навыками самоконтрол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онимать и использовать математические средства (формулы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отвечать у доски, грамотной, математической речью</w:t>
            </w:r>
            <w:proofErr w:type="gramEnd"/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контролировать процесс и результат учебной математической деятельност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7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на множители суммы и разности кубов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ов на множители с помощью формул сокращенного умн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егулятивные: оценивать собственные результаты при выполнении заданий, планировать шаги </w:t>
            </w:r>
            <w:proofErr w:type="spellStart"/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</w:t>
            </w:r>
            <w:proofErr w:type="spellEnd"/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устранению 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онимать формулы и их применение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уважать личность другого учащегося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тветственное отношение к учению, понимание сущности усвоения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73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онтрольная работа по теме «Формулы сокращенного умножения»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формул сокращённого умножения, ля разложения многочленов на множител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оспроизводить информацию для решения поставленной задачи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самостоятельно, соблюдать дисциплину в классе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74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еобразование целого выражения в многочлен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еобразование выражения в многочлен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планирование, контролирование и выполнение действий по образцу, владение навыками самоконтрол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умения понимать математические способы преобразова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отрудничество с учителем и учащимися класса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формированная учебная мотивация. Навыки конструктивного взаимодействия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7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различных способов для разложения многочлена на множител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зложение многочлена на множители различными способа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контроль в форме сравнения способа действия и его результата с заданным эталоном с целью обнаружения отклоне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ринимать решение в условиях избыточной информации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работа в пар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Адекватная оценка других. Формирование коммуникативной компетентности в общении и сотрудничестве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7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различных способов для разложения многочлена на множител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еобразование выражений при решении уравн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оставление плана действий, способность к волевому усилию в преодолении препятствий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нимать смысл поставленной задачи, находчивость, активность при решении задач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7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преобразований целых выраж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Доказательство тождеств в задачах на делимость, в вычислении значений некоторых выраж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бнаружить и сформулировать учебную проблему, составить план выполнения работы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выделять общее и частное при решении задач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звитие способности организовывать учебное сотрудничество с классом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вать свои трудности и стремиться к их преодолению, положительное отношение к уч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7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преобразований целых выраж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Доказательство тождеств в задачах на делимость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адекватное реагирование на ошибки, коррекция ошибок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Познавательные: умение выполнять учебные задачи, не имеющие однозначного способа реш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отрудничать с классом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Осознание общепринятых морально-этических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норм. Интерес и уважение к другим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7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преобразований целых выраж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еобразование выражений, при доказательстве тождеств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сознает то, что уже освоено и что подлежит усвоению, а также качество и уровень усво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ыполнять учебные задачи, не имеющие однозначного способа реш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отстаивать свою точку зрения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амооценка своих действий. Совершенствовать полученные знания и умения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8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онтрольная работа по теме «Преобразование целых выражений»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реобразование выражений различными способами (формулы сокращенного умножения и </w:t>
            </w:r>
            <w:proofErr w:type="spellStart"/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др</w:t>
            </w:r>
            <w:proofErr w:type="spellEnd"/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)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оспроизводить информацию, необходимую для решения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самостоятельно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ind w:left="47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  <w:t>Глава VI. Системы линейных уравнений 13 ч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81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Линейные уравнения с двумя переменным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Определять, является ли пара чисел решением данного уравнения с двумя переменными. Находить путём перебора целые решения линейного уравнения с двумя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переменны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Регулятивные: учитывать ориентиры, данные учителем, при освоении нового учебного материала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станавливать причинно-следственные связи между объектам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отрудничать с однокласс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ритичность мышления, умение распознать логически некорректные высказывания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8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График линейного уравнения с двумя переменным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троить график линейного уравнения с двумя переменны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оценивание собственных успехов в построении графиков, планирование шагов по устранению 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компетенций в области ИКТ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групп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нность учения и личная ответственность, способность к самооценке своих действ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83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График линейного уравнения с двумя переменным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троить график линейного уравнения с двумя переменны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навыки самоконтроля, способность к волевым усилиям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понимать и использовать математические средства (графики) для иллюстрации математическ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слушать другого, при ответе у доски и с места</w:t>
            </w:r>
            <w:proofErr w:type="gramEnd"/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Адекватное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амовосприятие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. Адекватная оценка других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84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истемы линейных уравнений с двумя переменным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ать графическим способом системы линейных уравнений с двумя переменны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адекватное реагирование на трудности, не боятся сделать ошибку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умение устанавливать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чино-следственные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связи между объектам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совместная деятельность с учителем и однокласс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Желание приобретать новые знания и умения, совершенствовать имеющиеся.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8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истемы линейных уравнений с двумя переменным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ать графическим способом системы линейных уравнений с двумя переменны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контроль в форме сравнения способа действия и его результата с заданным эталоном с целью обнаружения отклоне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: умен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анализировать полученную информацию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самостоятельно и в групп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формированная учебная мотивация. Осознанность учения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8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пособ подстанов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ять способ подстановки при решении систем линейных уравнений с двумя переменны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пределение плана действий, навыки самоконтрол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умения выстраивать алгоритм реш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Коммуникативные: умение отвечать у доски и с места, отстаивать свою точку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дрения</w:t>
            </w:r>
            <w:proofErr w:type="spellEnd"/>
            <w:proofErr w:type="gramEnd"/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8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пособ подстановк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ять способ подстановки при решении систем линейных уравнений с двумя переменны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целевых установок учебной деятельности, выстраивание последовательности необходимых операций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умение воспроизводить по памяти алгоритм решения 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организовывать учебное сотрудничество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8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пособ сложения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ять способ сложения при решении систем линейных уравнений с двумя переменны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целевых установок учебной деятельности, выстраивание последовательности необходимых операций (алгоритм действий)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устанавливать причинно-следственные связи, делать выводы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распределять функции и роли участников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нимание сущности усвоения, адекватная самооценка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8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Способ сложения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рименять способ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ложения при решении систем линейных уравнений с двумя переменными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Регулятивные: адекватно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воспринимать указания на ошибки и исправлять найденные ошибки, оценивать собственные успехи в учебной деятельност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выполнять учебные задачи, не имеющие однозначного реш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отстаивать свою точку зрения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Адекватно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амовосприятие</w:t>
            </w:r>
            <w:proofErr w:type="spell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, действия самоопределения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9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задач с помощью систем уравн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ать текстовые задачи, используя в качестве алгебраической модели систему уравн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определение последовательности действ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 способность видеть математическую задачу в жизни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взаимодействовать, находить общие способы работы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сознанность учения и личная ответственность, способность к самооценке своих действ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91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задач с помощью систем уравн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ать текстовые задачи, используя в качестве алгебраической модели систему уравн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контроль в форме сравнения способа действия и его результата с заданным эталоном с целью обнаружения отклонений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способность видеть математическую задачу в жизни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лушать другого, сотрудничать с учителем и однокласс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Активность при решении задач, формирование способности к эмоциональному восприятию математических задач и решен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9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систем уравнений различными способам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ешение систем уравнений различными способами. Интерпретация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результата, полученного при решении системы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Регулятивные: осознает то, что уже освоено и что подлежит усвоению, а также качество и уровень усво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выполнять учебные задачи, не имеющие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однозначного реш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групп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93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  <w:t>Контрольная работа по теме «Системы линейных уравнений»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систем линейных уравнений, решение задач с помощью систем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оспроизводить по памяти информацию, необходимую для решения поставленных задач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самостоятельно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ясно и точно излагать свои мысли в письменной речи, ответственное отношение к учению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ind w:left="47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 w:bidi="ar-SA"/>
              </w:rPr>
              <w:t>Повторение за курс 7 класса 9 ч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i/>
                <w:iCs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94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линейных уравн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линейных уравн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ценивание собственных успехов в вычислительной деятельности, адекватно воспринимать указания на ошибк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формирование учебной компетенции в области математик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лушать партнера, работать в пар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Инициатива и активность при решении зада, приводить примеры,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нтрпримеры</w:t>
            </w:r>
            <w:proofErr w:type="spellEnd"/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95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линейных уравн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линейных уравн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ценивание собственных успехов в вычислительной деятельности, адекватно воспринимать указания на ошибк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формирование учебной компетенции в области математик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: умение слушать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партнера, работать в парах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Инициатива и активность при решении зада, приводить примеры, </w:t>
            </w:r>
            <w:proofErr w:type="spell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нтрпримеры</w:t>
            </w:r>
            <w:proofErr w:type="spellEnd"/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96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Формулы сокращенного умножения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формул сокращенного умножения, для преобразования целых выраж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адекватно воспринимать указания на ошибки и  исправлять найденные ошибки, планировать шаги по устранению 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способности видеть актуальность решения математическ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звитие сотрудничества с учителем и сверст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Активность при решении задач, формирование способности к эмоциональному восприятию математических рассужден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97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Формулы сокращенного умножения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формул сокращенного умножения, для преобразования целых выраж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адекватно воспринимать указания на ошибки и  исправлять найденные ошибки, планировать шаги по устранению 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способности видеть актуальность решения математической задач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развитие сотрудничества с учителем и сверст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Активность при решении задач, формирование способности к эмоциональному восприятию математических рассуждени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cantSplit/>
          <w:trHeight w:val="1134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98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систем линейных уравн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систем линейных уравнений способом подстановки и способом сл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ценивать собственные успехи в учебной деятельности, планировать шаги по устранению 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способности видеть математическую задачу в окружающей жизн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находить общее решение и решать конфликты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Навыки конструктивного взаимодействия, адекватная оценка других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99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систем линейных уравнений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Решение систем линейных уравнений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способом подстановки и способом сл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Регулятивные: оценивать собственные успехи в учебной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деятельности, планировать шаги по устранению пробел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развитие способности видеть математическую задачу в окружающей жизни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: умение находить общее решение и решать конфликты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 xml:space="preserve">Навыки конструктивного 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взаимодействия, адекватная оценка других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cantSplit/>
          <w:trHeight w:val="1134"/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lastRenderedPageBreak/>
              <w:t>100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дготовка к итоговой контрольной работе 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рименение формул сокращенного умножения, решение линейных уравнений,  систем линейных уравнений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сознает то, что уже освоено и что подлежит усвоению, а также качество и уровень усво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я выявлять особенности разных объектов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в группах, взаимоконтроль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Ответственное отношение к учению, готовность учащихся к преодолению трудностей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01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Итоговая контрольная работа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шение линейных уравнений, систем линейных уравнений, преобразование многочленов, формулы сокращенного умножения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формирование внутреннего плана действий, начинать и заканчивать действия в нужный момент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 xml:space="preserve">Познавательные: умение воспроизводить по памяти информацию (алгоритмы, правила и </w:t>
            </w:r>
            <w:proofErr w:type="spellStart"/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др</w:t>
            </w:r>
            <w:proofErr w:type="spellEnd"/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) для решения математических задач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работать самостоятельно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Умение контролировать процесс и результат учебной математической деятельност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  <w:tr w:rsidR="00DF65DB" w:rsidRPr="00031E54" w:rsidTr="009E3B51">
        <w:trPr>
          <w:jc w:val="center"/>
        </w:trPr>
        <w:tc>
          <w:tcPr>
            <w:tcW w:w="817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tabs>
                <w:tab w:val="left" w:pos="470"/>
              </w:tabs>
              <w:autoSpaceDE w:val="0"/>
              <w:autoSpaceDN w:val="0"/>
              <w:adjustRightInd w:val="0"/>
              <w:ind w:left="470" w:hanging="36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102.</w:t>
            </w: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ab/>
            </w:r>
          </w:p>
        </w:tc>
        <w:tc>
          <w:tcPr>
            <w:tcW w:w="28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абота над ошибками</w:t>
            </w:r>
          </w:p>
        </w:tc>
        <w:tc>
          <w:tcPr>
            <w:tcW w:w="2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Анализ собственных ошибок</w:t>
            </w:r>
          </w:p>
        </w:tc>
        <w:tc>
          <w:tcPr>
            <w:tcW w:w="46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Регулятивные: осознает то, что уже освоено и что подлежит усвоению, а также качество и уровень усвоения</w:t>
            </w:r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знавательные: умение воспроизводить по памяти информацию</w:t>
            </w:r>
            <w:proofErr w:type="gramEnd"/>
          </w:p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proofErr w:type="gramStart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Коммуникативные</w:t>
            </w:r>
            <w:proofErr w:type="gramEnd"/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: умение сотрудничать с учителем и одноклассниками</w:t>
            </w:r>
          </w:p>
        </w:tc>
        <w:tc>
          <w:tcPr>
            <w:tcW w:w="297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  <w:r w:rsidRPr="00031E54"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  <w:t>Положительное отношение к учению, умение ясно, точно, грамотно излагать свои мысли в устной и письменной речи</w:t>
            </w:r>
          </w:p>
        </w:tc>
        <w:tc>
          <w:tcPr>
            <w:tcW w:w="172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DF65DB" w:rsidRPr="00031E54" w:rsidRDefault="00DF65DB" w:rsidP="00031E54">
            <w:pPr>
              <w:widowControl/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8"/>
                <w:szCs w:val="28"/>
                <w:lang w:eastAsia="en-US" w:bidi="ar-SA"/>
              </w:rPr>
            </w:pPr>
          </w:p>
        </w:tc>
      </w:tr>
    </w:tbl>
    <w:p w:rsidR="00DF65DB" w:rsidRPr="00031E54" w:rsidRDefault="00DF65DB" w:rsidP="00031E54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F65DB" w:rsidRPr="00031E54" w:rsidRDefault="00DF65DB" w:rsidP="00031E54">
      <w:pPr>
        <w:ind w:firstLine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F65DB" w:rsidRPr="00031E54" w:rsidRDefault="00DF65DB" w:rsidP="00031E54">
      <w:pPr>
        <w:ind w:firstLine="284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F65DB" w:rsidRPr="00031E54" w:rsidRDefault="00DF65DB" w:rsidP="00031E54">
      <w:pPr>
        <w:pStyle w:val="ad"/>
        <w:numPr>
          <w:ilvl w:val="0"/>
          <w:numId w:val="28"/>
        </w:num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ласс</w:t>
      </w:r>
    </w:p>
    <w:tbl>
      <w:tblPr>
        <w:tblpPr w:leftFromText="180" w:rightFromText="180" w:vertAnchor="text" w:horzAnchor="margin" w:tblpXSpec="center" w:tblpY="1135"/>
        <w:tblOverlap w:val="never"/>
        <w:tblW w:w="15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77"/>
        <w:gridCol w:w="2846"/>
        <w:gridCol w:w="3656"/>
        <w:gridCol w:w="3969"/>
        <w:gridCol w:w="1985"/>
        <w:gridCol w:w="2126"/>
      </w:tblGrid>
      <w:tr w:rsidR="00DF65DB" w:rsidRPr="00031E54" w:rsidTr="009E3B51">
        <w:tc>
          <w:tcPr>
            <w:tcW w:w="977" w:type="dxa"/>
            <w:vMerge w:val="restart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№ урока</w:t>
            </w:r>
          </w:p>
        </w:tc>
        <w:tc>
          <w:tcPr>
            <w:tcW w:w="2846" w:type="dxa"/>
            <w:vMerge w:val="restart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Тема и содержание учебного материала урока</w:t>
            </w:r>
          </w:p>
        </w:tc>
        <w:tc>
          <w:tcPr>
            <w:tcW w:w="3656" w:type="dxa"/>
            <w:vMerge w:val="restart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Практическая направленность урока, применяемые формы и методы</w:t>
            </w:r>
          </w:p>
        </w:tc>
        <w:tc>
          <w:tcPr>
            <w:tcW w:w="3969" w:type="dxa"/>
            <w:vMerge w:val="restart"/>
          </w:tcPr>
          <w:p w:rsidR="00DF65DB" w:rsidRPr="00031E54" w:rsidRDefault="00DF65DB" w:rsidP="00031E54">
            <w:pPr>
              <w:ind w:left="-7" w:firstLine="7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Формируемые компетенции</w:t>
            </w:r>
          </w:p>
        </w:tc>
        <w:tc>
          <w:tcPr>
            <w:tcW w:w="4111" w:type="dxa"/>
            <w:gridSpan w:val="2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Дата проведения</w:t>
            </w:r>
          </w:p>
        </w:tc>
      </w:tr>
      <w:tr w:rsidR="00DF65DB" w:rsidRPr="00031E54" w:rsidTr="009E3B51">
        <w:tc>
          <w:tcPr>
            <w:tcW w:w="977" w:type="dxa"/>
            <w:vMerge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2846" w:type="dxa"/>
            <w:vMerge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3656" w:type="dxa"/>
            <w:vMerge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3969" w:type="dxa"/>
            <w:vMerge/>
          </w:tcPr>
          <w:p w:rsidR="00DF65DB" w:rsidRPr="00031E54" w:rsidRDefault="00DF65DB" w:rsidP="00031E54">
            <w:pPr>
              <w:ind w:left="-7" w:firstLine="7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985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Планируемая</w:t>
            </w:r>
          </w:p>
        </w:tc>
        <w:tc>
          <w:tcPr>
            <w:tcW w:w="2126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Фактическая</w:t>
            </w:r>
          </w:p>
        </w:tc>
      </w:tr>
      <w:tr w:rsidR="00DF65DB" w:rsidRPr="00031E54" w:rsidTr="009E3B51">
        <w:tc>
          <w:tcPr>
            <w:tcW w:w="15559" w:type="dxa"/>
            <w:gridSpan w:val="6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циональные дроби и их свойства (23 ч.)</w:t>
            </w: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циональные выражения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rPr>
          <w:trHeight w:val="289"/>
        </w:trPr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циональные выражения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циональные выражения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,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работа у доски, с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</w:t>
            </w:r>
            <w:proofErr w:type="spellEnd"/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,   коммуникативн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сновное свойство дроби. Сокращение дробей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стный счет, 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сновное свойство дроби. Сокращение дробей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,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сновное свойство дроби. Сокращение дробей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ложение и вычитание дробей с одинаковыми знаменателями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стный счет, 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rPr>
          <w:trHeight w:val="270"/>
        </w:trPr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ложение и вычитание дробей с одинаковыми знаменателями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,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ложение и вычитание дробей с разными знаменателями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стный счет, работа с учебником, работа у доски, с/</w:t>
            </w:r>
            <w:proofErr w:type="spellStart"/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</w:t>
            </w:r>
            <w:proofErr w:type="spellEnd"/>
            <w:proofErr w:type="gramEnd"/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,   коммуникативн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ложение и вычитание дробей с разными знаменателям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трольная работа: «Сложение и вычитание алгебраических выражений»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множение дробей. Возведение дроби в степень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бота над ошибками,  объяснение учителя, работа с учебником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,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множение дробей. Возведение дроби в степень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 работа с учебником, работа у доски, работа в парах «сильный – слабый»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еление дробе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еление дробе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работа с учебником, работа у доски, с/</w:t>
            </w:r>
            <w:proofErr w:type="spellStart"/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</w:t>
            </w:r>
            <w:proofErr w:type="spellEnd"/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у доски( 3 человека)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1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еобразование рациональных выраж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еобразование рациональных выраж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еобразование рациональных выраж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,   коммуникативн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еобразование рациональных выраж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Функция</w:t>
            </w:r>
            <m:oMath>
              <m: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 xml:space="preserve"> 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y</m:t>
              </m:r>
              <m: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</m:num>
                <m:den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den>
              </m:f>
            </m:oMath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и ее график. Обратная пропорциональность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Функция </w:t>
            </w:r>
            <m:oMath>
              <m: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 xml:space="preserve"> </m:t>
              </m:r>
              <m:r>
                <m:rPr>
                  <m:scr m:val="script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y</m:t>
              </m:r>
              <m:r>
                <w:rPr>
                  <w:rFonts w:ascii="Cambria Math" w:hAnsi="Times New Roman" w:cs="Times New Roman"/>
                  <w:color w:val="000000" w:themeColor="text1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k</m:t>
                  </m:r>
                </m:num>
                <m:den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x</m:t>
                  </m:r>
                </m:den>
              </m:f>
            </m:oMath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и ее график. Обратная пропорциональность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трольная работа «Умножение и деление дробей»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15559" w:type="dxa"/>
            <w:gridSpan w:val="6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вадратные корни (18 ч.)</w:t>
            </w: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циональные и иррациональные числа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бота над ошибками, 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вадратные корни. Арифметический квадратный корень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2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равнение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  <w:lang w:val="en-US"/>
              </w:rPr>
              <w:t>2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=a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ахождение приближенных значений квадратного корня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Функция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y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√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и ее график 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Функция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y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√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и ее график 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,   коммуникативн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вадратный корень из произведения, дроби, степен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rPr>
          <w:trHeight w:val="125"/>
        </w:trPr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вадратный корень из произведения, дроби, степен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rPr>
          <w:trHeight w:val="176"/>
        </w:trPr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вадратный корень из произведения, дроби, степен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rPr>
          <w:trHeight w:val="176"/>
        </w:trPr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трольная работа  «Квадратный корень»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Вынесение множителя из-под знака корня. 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несение множителя под знак корня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бота над ошибками, 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Вынесение множителя из-под знака корня. 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Внесение множителя под знак корня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3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Вынесение множителя из-под знака корня. 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несение множителя под знак корня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еобразование выражений, содержащих квадратные корн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еобразование выражений, содержащих квадратные корн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еобразование выражений, содержащих квадратные корн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еобразование выражений, содержащих квадратные корн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трольная работа «Преобразование выражений, содержащих квадратные корни»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15559" w:type="dxa"/>
            <w:gridSpan w:val="6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вадратные уравнения (22 ч.)</w:t>
            </w: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пределение квадратного уравнения. Неполные квадратные уравнения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бота над ошибками, 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4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пределение квадратного уравнения. Неполные квадратные уравнения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rPr>
          <w:trHeight w:val="295"/>
        </w:trPr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квадратных уравнений выделением квадрата двучлена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квадратных уравнений по формуле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квадратных уравнений по формуле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квадратных уравнений по формуле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 помощью квадрат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 помощью квадрат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 помощью квадрат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Теорема Виета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трольная работа «Квадратные уравнения»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5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дробных рациональ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бота над ошибками, 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дробных рациональ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дробных рациональ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дробных рациональ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 помощью рациональ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,   коммуникативн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 помощью рациональ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 помощью рациональ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Графический способ решения уравнений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Графический способ решения уравнений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трольная работа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«Решение дробных рациональных уравнений»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6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бота над ошибками. Повторение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бота над ошибками,  объяснение учителя, работа с учебником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15559" w:type="dxa"/>
            <w:gridSpan w:val="6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еравенства (17 ч)</w:t>
            </w:r>
          </w:p>
        </w:tc>
      </w:tr>
      <w:tr w:rsidR="00DF65DB" w:rsidRPr="00031E54" w:rsidTr="009E3B51">
        <w:trPr>
          <w:trHeight w:val="785"/>
        </w:trPr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Числовые неравенства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стный счет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Числовые неравенства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войства числовых неравенств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войства числовых неравенств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ложение и умножение числовых неравенств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ложение и умножение числовых неравенств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Числовые промежутк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Числовые промежутк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rPr>
          <w:trHeight w:val="274"/>
        </w:trPr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7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,   коммуникативн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трольная работа  «Неравенства»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15559" w:type="dxa"/>
            <w:gridSpan w:val="6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епень с целым показателем (13 ч)</w:t>
            </w: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пределение степени с целым отрицательным показателем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бота над ошибками, 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пределение степени с целым отрицательным показателем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войства степени с целым показателем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8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войства степени с целым показателем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, с/р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андартный вид числа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андартный вид числа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апись приближенных знач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онтрольная работа «Степень с целым показателем»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бор и группировка статистических данных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бота над ошибками, 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бор и группировка статистических данных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аглядное представление статистической информации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объяснение учителя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аглядное представление статистической информации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3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глядное представление статистической информации.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Тестирование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 xml:space="preserve">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15559" w:type="dxa"/>
            <w:gridSpan w:val="6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Итоговое повторение (9 ч)</w:t>
            </w: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4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вторение. Сложение и вычитание алгебраических дробей 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вторение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зученного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5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вторение. Умножение и деление дробе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вторение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зученного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6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вторение. Квадратный корень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вторение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зученного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7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вторение. Преобразование выражений, содержащих квадратные корни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вторение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зученного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8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вторение. Квадратные уравнения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вторение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зученного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9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вторение. Решение дробных рациональных уравнений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вторение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зученного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вторение. Неравенства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вторение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зученного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ind w:left="1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1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вторение. Степень с целым показателем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овторение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зученного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устный счет, проверка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работа с учебником, работа у доски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Учебно-познавательная,</w:t>
            </w:r>
          </w:p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.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DF65DB" w:rsidRPr="00031E54" w:rsidTr="009E3B51">
        <w:tc>
          <w:tcPr>
            <w:tcW w:w="977" w:type="dxa"/>
          </w:tcPr>
          <w:p w:rsidR="00DF65DB" w:rsidRPr="00031E54" w:rsidRDefault="00DF65DB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102</w:t>
            </w:r>
          </w:p>
        </w:tc>
        <w:tc>
          <w:tcPr>
            <w:tcW w:w="284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тоговая контрольная работа.</w:t>
            </w:r>
          </w:p>
        </w:tc>
        <w:tc>
          <w:tcPr>
            <w:tcW w:w="365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верить степень усвоения изученного материала и умения применять его к решению задач.</w:t>
            </w:r>
          </w:p>
        </w:tc>
        <w:tc>
          <w:tcPr>
            <w:tcW w:w="3969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нностно-смысловая</w:t>
            </w:r>
          </w:p>
        </w:tc>
        <w:tc>
          <w:tcPr>
            <w:tcW w:w="1985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2126" w:type="dxa"/>
          </w:tcPr>
          <w:p w:rsidR="00DF65DB" w:rsidRPr="00031E54" w:rsidRDefault="00DF65DB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DF65DB" w:rsidRPr="00031E54" w:rsidRDefault="00DF65DB" w:rsidP="00031E54">
      <w:pPr>
        <w:pStyle w:val="ad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45147" w:rsidRPr="00031E54" w:rsidRDefault="00945147" w:rsidP="00031E54">
      <w:pPr>
        <w:pStyle w:val="ad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9 класс</w:t>
      </w:r>
    </w:p>
    <w:p w:rsidR="00227CA4" w:rsidRPr="00031E54" w:rsidRDefault="00227CA4" w:rsidP="00031E54">
      <w:pPr>
        <w:pStyle w:val="ad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W w:w="15358" w:type="dxa"/>
        <w:jc w:val="center"/>
        <w:tblInd w:w="-9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32"/>
        <w:gridCol w:w="7886"/>
        <w:gridCol w:w="1560"/>
        <w:gridCol w:w="1417"/>
        <w:gridCol w:w="1515"/>
        <w:gridCol w:w="30"/>
        <w:gridCol w:w="14"/>
        <w:gridCol w:w="136"/>
        <w:gridCol w:w="15"/>
        <w:gridCol w:w="1553"/>
      </w:tblGrid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№ урока </w:t>
            </w:r>
          </w:p>
        </w:tc>
        <w:tc>
          <w:tcPr>
            <w:tcW w:w="7886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Содержание материала 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№ пункта, параграфа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Тип учебного занятия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snapToGrid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Плановые сроки проведения</w:t>
            </w: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snapToGrid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Фактические сроки проведения</w:t>
            </w: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Повторение курса 8 класса</w:t>
            </w:r>
            <w:r w:rsidR="008A29E0" w:rsidRPr="00031E5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(3 ч)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Квадратные корни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вадратные уравнения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робно-рациональные уравнения.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Входящий контрольный срез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Глава </w:t>
            </w: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I</w:t>
            </w: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. Квадратичная функция </w:t>
            </w:r>
          </w:p>
          <w:p w:rsidR="00811B70" w:rsidRPr="00031E54" w:rsidRDefault="00811B70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 22 ч</w:t>
            </w:r>
            <w:proofErr w:type="gramStart"/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)</w:t>
            </w:r>
            <w:proofErr w:type="gramEnd"/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Функции и их свойства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Функция. Область определения и область значений.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,  п. 1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хождение области определения и области значений функции. 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,  п. 1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Свойства функций. 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,  п. 2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Свойства функций. 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,  п. 2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войства функций. Т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ест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,  п. 2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Квадратный трёхчлен и его корни.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вадратный трёхчлен и его корни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2,  п. 3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ыделение квадрата двучлена из квадратного трёхчлена.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2,  п. 3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зложение квадратного трёхчлена на множители.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2,  п. 4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зложение квадратного трёхчлена на множители.</w:t>
            </w:r>
          </w:p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2,  п. 4</w:t>
            </w: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59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04" w:type="dxa"/>
            <w:gridSpan w:val="3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A29E0" w:rsidRPr="00031E54" w:rsidTr="00031E54">
        <w:trPr>
          <w:trHeight w:val="1124"/>
          <w:jc w:val="center"/>
        </w:trPr>
        <w:tc>
          <w:tcPr>
            <w:tcW w:w="1232" w:type="dxa"/>
          </w:tcPr>
          <w:p w:rsidR="008A29E0" w:rsidRPr="00031E54" w:rsidRDefault="008A29E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A29E0" w:rsidRPr="00031E54" w:rsidRDefault="008A29E0" w:rsidP="00031E54">
            <w:pP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Контрольная работа № 1 «Функции и их свойства. Квадратный трёхчлен и его корни».</w:t>
            </w:r>
          </w:p>
        </w:tc>
        <w:tc>
          <w:tcPr>
            <w:tcW w:w="1560" w:type="dxa"/>
          </w:tcPr>
          <w:p w:rsidR="008A29E0" w:rsidRPr="00031E54" w:rsidRDefault="008A29E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8A29E0" w:rsidRPr="00031E54" w:rsidRDefault="008A29E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З</w:t>
            </w:r>
          </w:p>
        </w:tc>
        <w:tc>
          <w:tcPr>
            <w:tcW w:w="1545" w:type="dxa"/>
            <w:gridSpan w:val="2"/>
          </w:tcPr>
          <w:p w:rsidR="008A29E0" w:rsidRPr="00031E54" w:rsidRDefault="008A29E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8A29E0" w:rsidRPr="00031E54" w:rsidRDefault="008A29E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Квадратичная функция и её график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Функция у=ах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, её свойства и график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3,  п. 5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строение графика функции у=ах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3,  п. 5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Графики функций у=ах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и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=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a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m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3,  п. 6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строение графиков функций у=ах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,</w:t>
            </w:r>
          </w:p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=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a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m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 xml:space="preserve">2 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и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=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а(</w:t>
            </w:r>
            <w:proofErr w:type="spellStart"/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m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3,  п. 6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строение графиков функций у=ах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,</w:t>
            </w:r>
          </w:p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=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a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m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 xml:space="preserve">2 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и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=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а(</w:t>
            </w:r>
            <w:proofErr w:type="spellStart"/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m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3,  п. 6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строение графика квадратичной функци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3,  п. 7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строение графика квадратичной функции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3,  п. 7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строение графика квадратичной функции. С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амостоятельная работа 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3,  п. 7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Степенная функция. Корень </w:t>
            </w: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-</w:t>
            </w:r>
            <w:proofErr w:type="spellStart"/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й</w:t>
            </w:r>
            <w:proofErr w:type="spellEnd"/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степен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Функция </w:t>
            </w:r>
            <w:proofErr w:type="spell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=х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n</w:t>
            </w:r>
            <w:proofErr w:type="spellEnd"/>
            <w:proofErr w:type="gramEnd"/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4,  п. 8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пределение корня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ой степени и его свойства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4,  п. 9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пределение корня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ой степени и его свойства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4,  п. 9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 xml:space="preserve">Контрольная работа № 2 по теме «Квадратичная функция. Степенная функция. Корень </w:t>
            </w:r>
            <w:r w:rsidRPr="00031E54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-</w:t>
            </w:r>
            <w:proofErr w:type="spellStart"/>
            <w:r w:rsidRPr="00031E54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й</w:t>
            </w:r>
            <w:proofErr w:type="spellEnd"/>
            <w:r w:rsidRPr="00031E54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 xml:space="preserve"> степени »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Глава </w:t>
            </w: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US"/>
              </w:rPr>
              <w:t>II</w:t>
            </w: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. Уравнения и неравенства с одной переменной» (14 ч)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Уравнения с одной переменной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Целое уравнение и его корн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5,  п. 10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уравнений способом разложения на множител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5,  п. 11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уравнений способом разложения на множители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уравнений способом замены переменной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5,  п. 11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равнения, приводимые к квадратным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равнениям. 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5,  п. 12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Биквадратные уравнения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5,  п. 12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Дробные рациональные уравнения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5,  п. 13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Дробные рациональные уравнения. 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Тест 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5,  п. 13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КП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36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Неравенства с одной переменной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неравен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в вт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рой степени, используя график квадратичной функци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14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неравен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в вт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рой степени, используя график квадратичной функци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14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неравенств методом интервалов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15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неравенств методом интервалов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Решение неравенств методом интервалов. 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Контрольная работа № 3 по теме «Уравнения и неравенства с одной переменной»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Глава 3. Уравнения и неравенства с двумя переменными (17 ч)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15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Уравнения с двумя переменными и их системы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15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равнение с двумя переменными и его график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7,  п. 17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систем уравнений графическим способом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18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систем уравнений графическим способом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18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систем уравнений второй степен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19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систем уравнений второй степен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19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рименение различных способов к решению систем уравнений второй степени. 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Самостоятельная работа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 помощью систем уравнений второй степени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20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 помощью систем уравнений второй степени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20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геометрических задач при помощи систем уравнений второй степени. Тест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20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КП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на работу при помощи систем уравнений второй степен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20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КП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на движение при помощи систем уравнений второй степен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20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КП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на  смеси и сплавы помощи систем уравнений второй степен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6,  п. 20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КП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Неравенства с двумя переменными и их системы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15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еравенства с двумя переменным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8,  п. 21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Неравенства с двумя переменным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8,  п. 21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истемы неравен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в с дв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мя переменным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8,  п. 22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15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48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истемы неравен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в с дв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мя переменным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8,  п. 22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trHeight w:val="1052"/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Контрольная работа №4 по теме «Уравнения и неравенства с двумя переменными»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Глава 4. Арифметическая и геометрическая прогрессии (15 ч)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Арифметическая прогрессия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следовательности.</w:t>
            </w:r>
          </w:p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9,  п. 24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пределение арифметической прогрессии. Формула 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го члена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9,  п. 25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хождение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го члена арифметической прогрессии по формуле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9,  п. 25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хождение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го члена арифметической прогрессии по формуле. 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9,  п. 25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У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Формула суммы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первых членов арифметической прогресси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9,  п. 26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хождение суммы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первых членов арифметической прогрессии.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Тест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9,  п. 26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бобщающий урок по теме «Арифметическая прогрессия». 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9,  п. 26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КП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Контрольная работа №5 по теме «Арифметическая прогрессия»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36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Определение геометрической прогрессии. Формула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го члена геометрической прогрессии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0,  п. 27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хождение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го члена геометрической прогрессии по формуле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0,  п. 27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хождение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го члена геометрической прогрессии по формуле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0,  п. 27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Формула суммы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первых членов геометрической прогресси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0,  п. 28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Нахождение суммы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первых членов геометрической прогрессии.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Тест 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0,  п. 28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545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718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11B70" w:rsidRPr="00031E54" w:rsidTr="00031E54">
        <w:trPr>
          <w:jc w:val="center"/>
        </w:trPr>
        <w:tc>
          <w:tcPr>
            <w:tcW w:w="1232" w:type="dxa"/>
          </w:tcPr>
          <w:p w:rsidR="00811B70" w:rsidRPr="00031E54" w:rsidRDefault="00811B70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бобщающий урок по теме «Геометрическая прогрессия»</w:t>
            </w:r>
          </w:p>
        </w:tc>
        <w:tc>
          <w:tcPr>
            <w:tcW w:w="1560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811B70" w:rsidRPr="00031E54" w:rsidRDefault="00811B70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КПЗ</w:t>
            </w:r>
          </w:p>
        </w:tc>
        <w:tc>
          <w:tcPr>
            <w:tcW w:w="3263" w:type="dxa"/>
            <w:gridSpan w:val="6"/>
          </w:tcPr>
          <w:p w:rsidR="00811B70" w:rsidRPr="00031E54" w:rsidRDefault="00811B70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Контрольная работа №6 по теме «Геометрическая </w:t>
            </w: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lastRenderedPageBreak/>
              <w:t>прогрессия»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З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Глава 5. Элементы комбинаторики и теории вероятностей (13 ч)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Элементы комбинаторики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имеры комбинаторных задач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1,  п. 30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комбинаторных задач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1,  п. 30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ерестановк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1,  п. 31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на перестановки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1,  п. 31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азмещения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1,  п. 32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Решение задач на размещения. 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Тест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1,  п. 32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очетания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1,  п. 33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на сочетания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1,  п. 33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ЗНЗ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Решение задач.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Самостоятельная работа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З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Начальные сведения из теории вероятностей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Относительная частота случайного события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2,  п. 34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ероятность события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§12,  п. 35</w:t>
            </w: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Н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по теме «Начальные сведения из теории вероятностей»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УКПЗ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Контрольная работа № 7 по теме «Элементы комбинаторики и теории вероятностей»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З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ind w:left="72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Итоговое повторение (18 ч)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Преобразование выражений, содержащих степени с целым показателем и квадратные корни. </w:t>
            </w:r>
          </w:p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целых и дробно-рациональных уравнений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Графическое решение уравнений. 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Тест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систем уравнений способами подстановки и сложения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numPr>
                <w:ilvl w:val="0"/>
                <w:numId w:val="25"/>
              </w:numPr>
              <w:suppressAutoHyphens/>
              <w:snapToGrid w:val="0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квадратных неравенств и их систем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left="720" w:hanging="487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0-91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оставлением уравнения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left="720" w:hanging="487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2-93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составлением системы уравнений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left="720" w:hanging="346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4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Решение задач на движение, работу, смеси и сплавы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left="720" w:hanging="204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5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Арифметическая и геометрическая прогрессии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695" w:type="dxa"/>
            <w:gridSpan w:val="4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68" w:type="dxa"/>
            <w:gridSpan w:val="2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left="720" w:hanging="487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lastRenderedPageBreak/>
              <w:t>96-97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именение уравнений и неравен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ств пр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и решении задач на прогрессии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710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53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left="720" w:hanging="204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8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строение графиков изученных функций.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710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53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left="720" w:hanging="204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9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остроение графиков изученных функций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710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53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left="720" w:hanging="204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0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  <w:t>Построение графиков изученных функций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ПМ</w:t>
            </w:r>
          </w:p>
        </w:tc>
        <w:tc>
          <w:tcPr>
            <w:tcW w:w="1710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53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firstLine="197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101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>Итоговая контрольная работа (№8)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КЗ</w:t>
            </w:r>
          </w:p>
        </w:tc>
        <w:tc>
          <w:tcPr>
            <w:tcW w:w="1710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53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031E54" w:rsidRPr="00031E54" w:rsidTr="00031E54">
        <w:trPr>
          <w:jc w:val="center"/>
        </w:trPr>
        <w:tc>
          <w:tcPr>
            <w:tcW w:w="1232" w:type="dxa"/>
          </w:tcPr>
          <w:p w:rsidR="00031E54" w:rsidRPr="00031E54" w:rsidRDefault="00031E54" w:rsidP="00031E54">
            <w:pPr>
              <w:widowControl/>
              <w:suppressAutoHyphens/>
              <w:snapToGrid w:val="0"/>
              <w:ind w:left="720" w:hanging="346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2</w:t>
            </w:r>
          </w:p>
        </w:tc>
        <w:tc>
          <w:tcPr>
            <w:tcW w:w="7886" w:type="dxa"/>
          </w:tcPr>
          <w:p w:rsidR="00031E54" w:rsidRPr="00031E54" w:rsidRDefault="00031E54" w:rsidP="00031E54">
            <w:pPr>
              <w:snapToGrid w:val="0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>Итоговая контрольная работа (№8)</w:t>
            </w:r>
          </w:p>
        </w:tc>
        <w:tc>
          <w:tcPr>
            <w:tcW w:w="1560" w:type="dxa"/>
          </w:tcPr>
          <w:p w:rsidR="00031E54" w:rsidRPr="00031E54" w:rsidRDefault="00031E54" w:rsidP="00031E54">
            <w:pPr>
              <w:jc w:val="center"/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417" w:type="dxa"/>
          </w:tcPr>
          <w:p w:rsidR="00031E54" w:rsidRPr="00031E54" w:rsidRDefault="00031E54" w:rsidP="00031E54">
            <w:pPr>
              <w:ind w:firstLine="30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КЗ</w:t>
            </w:r>
          </w:p>
        </w:tc>
        <w:tc>
          <w:tcPr>
            <w:tcW w:w="1710" w:type="dxa"/>
            <w:gridSpan w:val="5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1553" w:type="dxa"/>
          </w:tcPr>
          <w:p w:rsidR="00031E54" w:rsidRPr="00031E54" w:rsidRDefault="00031E54" w:rsidP="00031E54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D4FF5" w:rsidRPr="00031E54" w:rsidRDefault="00BD4FF5" w:rsidP="00031E54">
      <w:pPr>
        <w:pStyle w:val="ad"/>
        <w:ind w:left="0"/>
        <w:jc w:val="right"/>
        <w:rPr>
          <w:rFonts w:ascii="Times New Roman" w:hAnsi="Times New Roman" w:cs="Times New Roman"/>
          <w:b/>
          <w:color w:val="000000" w:themeColor="text1"/>
          <w:sz w:val="28"/>
          <w:szCs w:val="28"/>
        </w:rPr>
        <w:sectPr w:rsidR="00BD4FF5" w:rsidRPr="00031E54" w:rsidSect="009B428B">
          <w:pgSz w:w="16840" w:h="11900" w:orient="landscape"/>
          <w:pgMar w:top="360" w:right="360" w:bottom="360" w:left="360" w:header="0" w:footer="3" w:gutter="0"/>
          <w:cols w:space="720"/>
          <w:noEndnote/>
          <w:docGrid w:linePitch="360"/>
        </w:sectPr>
      </w:pPr>
    </w:p>
    <w:p w:rsidR="00227CA4" w:rsidRPr="00031E54" w:rsidRDefault="00227CA4" w:rsidP="00031E54">
      <w:pPr>
        <w:pStyle w:val="ad"/>
        <w:ind w:left="0"/>
        <w:jc w:val="right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Приложение № 2</w:t>
      </w:r>
    </w:p>
    <w:p w:rsidR="00227CA4" w:rsidRPr="00031E54" w:rsidRDefault="008D2D3F" w:rsidP="00031E54">
      <w:pPr>
        <w:pStyle w:val="ad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Фонд оценочных средств</w:t>
      </w:r>
    </w:p>
    <w:p w:rsidR="00227CA4" w:rsidRPr="00031E54" w:rsidRDefault="00227CA4" w:rsidP="00031E54">
      <w:pPr>
        <w:pStyle w:val="ad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pStyle w:val="ad"/>
        <w:numPr>
          <w:ilvl w:val="0"/>
          <w:numId w:val="19"/>
        </w:num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ласс.</w:t>
      </w:r>
    </w:p>
    <w:p w:rsidR="003000C2" w:rsidRPr="00031E54" w:rsidRDefault="003000C2" w:rsidP="00031E54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 по теме: «Преобразование выражений»</w:t>
      </w:r>
    </w:p>
    <w:p w:rsidR="003000C2" w:rsidRPr="00031E54" w:rsidRDefault="003000C2" w:rsidP="00031E54">
      <w:pPr>
        <w:shd w:val="clear" w:color="auto" w:fill="FFFFFF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shd w:val="clear" w:color="auto" w:fill="FFFFFF"/>
        <w:tabs>
          <w:tab w:val="left" w:pos="355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Найдите значение выражения 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8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eastAsia="Times New Roman" w:hAnsi="Times New Roman" w:cs="Times New Roman"/>
          <w:i/>
          <w:color w:val="000000" w:themeColor="text1"/>
          <w:position w:val="-12"/>
          <w:sz w:val="28"/>
          <w:szCs w:val="28"/>
          <w:lang w:val="en-US"/>
        </w:rPr>
        <w:object w:dxaOrig="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pt" o:ole="">
            <v:imagedata r:id="rId8" o:title=""/>
          </v:shape>
          <o:OLEObject Type="Embed" ProgID="Equation.3" ShapeID="_x0000_i1025" DrawAspect="Content" ObjectID="_1556296483" r:id="rId9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</w:rPr>
        <w:object w:dxaOrig="405" w:dyaOrig="360">
          <v:shape id="_x0000_i1026" type="#_x0000_t75" style="width:20.25pt;height:18pt" o:ole="">
            <v:imagedata r:id="rId10" o:title=""/>
          </v:shape>
          <o:OLEObject Type="Embed" ProgID="Equation.3" ShapeID="_x0000_i1026" DrawAspect="Content" ObjectID="_1556296484" r:id="rId11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55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2. Сравните значения выражений -0,8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 и 0,8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 пр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6.</w:t>
      </w:r>
    </w:p>
    <w:p w:rsidR="003000C2" w:rsidRPr="00031E54" w:rsidRDefault="003000C2" w:rsidP="00031E54">
      <w:pPr>
        <w:shd w:val="clear" w:color="auto" w:fill="FFFFFF"/>
        <w:tabs>
          <w:tab w:val="left" w:pos="66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3. Упростите выражение:</w:t>
      </w:r>
    </w:p>
    <w:p w:rsidR="003000C2" w:rsidRPr="00031E54" w:rsidRDefault="003000C2" w:rsidP="00031E54">
      <w:pPr>
        <w:shd w:val="clear" w:color="auto" w:fill="FFFFFF"/>
        <w:tabs>
          <w:tab w:val="left" w:pos="70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)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З</w:t>
      </w:r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y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11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8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б) 5(2а + 1) - 3; в) 1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) +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(2х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).</w:t>
      </w:r>
    </w:p>
    <w:p w:rsidR="003000C2" w:rsidRPr="00031E54" w:rsidRDefault="003000C2" w:rsidP="00031E54">
      <w:pPr>
        <w:shd w:val="clear" w:color="auto" w:fill="FFFFFF"/>
        <w:tabs>
          <w:tab w:val="left" w:pos="67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 Упростите выражение и найдите его значение: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4 (2,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,5) + 5,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8, пр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-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</w:rPr>
        <w:object w:dxaOrig="420" w:dyaOrig="360">
          <v:shape id="_x0000_i1027" type="#_x0000_t75" style="width:21pt;height:18pt" o:ole="">
            <v:imagedata r:id="rId12" o:title=""/>
          </v:shape>
          <o:OLEObject Type="Embed" ProgID="Equation.3" ShapeID="_x0000_i1027" DrawAspect="Content" ObjectID="_1556296485" r:id="rId13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7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Из двух городов, расстояние между которым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м, одновременно навстречу друг другу выехали легковой автомобиль и грузовик и встретились через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t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. Скорость легкового автомобиля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v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м/ч. Найдите скорость грузовика. Ответьте на вопрос задачи, е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л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s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200,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t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2,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v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60.</w:t>
      </w:r>
    </w:p>
    <w:p w:rsidR="003000C2" w:rsidRPr="00031E54" w:rsidRDefault="003000C2" w:rsidP="00031E54">
      <w:pPr>
        <w:shd w:val="clear" w:color="auto" w:fill="FFFFFF"/>
        <w:tabs>
          <w:tab w:val="left" w:pos="67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. Раскройте скобки: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З</w:t>
      </w:r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x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(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(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))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shd w:val="clear" w:color="auto" w:fill="FFFFFF"/>
        <w:tabs>
          <w:tab w:val="left" w:pos="355"/>
        </w:tabs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Найдите значение выражения 1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</w:rPr>
        <w:object w:dxaOrig="360" w:dyaOrig="360">
          <v:shape id="_x0000_i1028" type="#_x0000_t75" style="width:18pt;height:18pt" o:ole="">
            <v:imagedata r:id="rId14" o:title=""/>
          </v:shape>
          <o:OLEObject Type="Embed" ProgID="Equation.3" ShapeID="_x0000_i1028" DrawAspect="Content" ObjectID="_1556296486" r:id="rId15"/>
        </w:objec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, 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-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</w:rPr>
        <w:object w:dxaOrig="375" w:dyaOrig="360">
          <v:shape id="_x0000_i1029" type="#_x0000_t75" style="width:18.75pt;height:18pt" o:ole="">
            <v:imagedata r:id="rId16" o:title=""/>
          </v:shape>
          <o:OLEObject Type="Embed" ProgID="Equation.3" ShapeID="_x0000_i1029" DrawAspect="Content" ObjectID="_1556296487" r:id="rId17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55"/>
        </w:tabs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2. Сравните значения выражений 2 + 0,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2 - 0,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при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 = - 9.</w:t>
      </w:r>
    </w:p>
    <w:p w:rsidR="003000C2" w:rsidRPr="00031E54" w:rsidRDefault="003000C2" w:rsidP="00031E54">
      <w:pPr>
        <w:shd w:val="clear" w:color="auto" w:fill="FFFFFF"/>
        <w:tabs>
          <w:tab w:val="left" w:pos="355"/>
        </w:tabs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3. Упростите выражение:</w:t>
      </w:r>
    </w:p>
    <w:p w:rsidR="003000C2" w:rsidRPr="00031E54" w:rsidRDefault="003000C2" w:rsidP="00031E54">
      <w:pPr>
        <w:shd w:val="clear" w:color="auto" w:fill="FFFFFF"/>
        <w:tabs>
          <w:tab w:val="left" w:pos="667"/>
        </w:tabs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а) 5</w:t>
      </w:r>
      <w:r w:rsidRPr="00031E54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+ 7</w:t>
      </w:r>
      <w:r w:rsidRPr="00031E54">
        <w:rPr>
          <w:rFonts w:ascii="Times New Roman" w:hAnsi="Times New Roman" w:cs="Times New Roman"/>
          <w:bCs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- 2</w:t>
      </w:r>
      <w:r w:rsidRPr="00031E54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 - 8</w:t>
      </w:r>
      <w:r w:rsidRPr="00031E54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 xml:space="preserve">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) 3 (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) - 5; в) 20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) + (З</w:t>
      </w:r>
      <w:proofErr w:type="gram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0).</w:t>
      </w:r>
    </w:p>
    <w:p w:rsidR="003000C2" w:rsidRPr="00031E54" w:rsidRDefault="003000C2" w:rsidP="00031E54">
      <w:pPr>
        <w:shd w:val="clear" w:color="auto" w:fill="FFFFFF"/>
        <w:tabs>
          <w:tab w:val="left" w:pos="634"/>
        </w:tabs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 Упростите выражение и найдите его значение: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6 (0,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,5) - 4,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8, пр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</w:rPr>
        <w:object w:dxaOrig="420" w:dyaOrig="360">
          <v:shape id="_x0000_i1030" type="#_x0000_t75" style="width:21pt;height:18pt" o:ole="">
            <v:imagedata r:id="rId18" o:title=""/>
          </v:shape>
          <o:OLEObject Type="Embed" ProgID="Equation.3" ShapeID="_x0000_i1030" DrawAspect="Content" ObjectID="_1556296488" r:id="rId19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3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Из двух городов одновременно навстречу друг другу выехали автомобиль и мотоцикл и встретились через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t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ч. Найдите расстояние между городами, если скорость автомобиля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v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>1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м/ч, а скорость мотоцикла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v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км/ч. Ответьте на вопрос задачи, если: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t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3,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v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>1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80,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v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0.</w:t>
      </w:r>
    </w:p>
    <w:p w:rsidR="003000C2" w:rsidRPr="00031E54" w:rsidRDefault="003000C2" w:rsidP="00031E54">
      <w:pPr>
        <w:shd w:val="clear" w:color="auto" w:fill="FFFFFF"/>
        <w:tabs>
          <w:tab w:val="left" w:pos="634"/>
        </w:tabs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. Раскройте скобки: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(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р -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)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«Уравнения  с одной переменной»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shd w:val="clear" w:color="auto" w:fill="FFFFFF"/>
        <w:tabs>
          <w:tab w:val="left" w:pos="355"/>
        </w:tabs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Решите уравнение:</w:t>
      </w:r>
    </w:p>
    <w:tbl>
      <w:tblPr>
        <w:tblW w:w="0" w:type="auto"/>
        <w:tblLook w:val="01E0"/>
      </w:tblPr>
      <w:tblGrid>
        <w:gridCol w:w="4785"/>
        <w:gridCol w:w="4785"/>
      </w:tblGrid>
      <w:tr w:rsidR="003000C2" w:rsidRPr="00031E54" w:rsidTr="009E3B51">
        <w:trPr>
          <w:trHeight w:val="517"/>
        </w:trPr>
        <w:tc>
          <w:tcPr>
            <w:tcW w:w="4785" w:type="dxa"/>
            <w:hideMark/>
          </w:tcPr>
          <w:p w:rsidR="003000C2" w:rsidRPr="00031E54" w:rsidRDefault="003000C2" w:rsidP="00031E54">
            <w:pPr>
              <w:shd w:val="clear" w:color="auto" w:fill="FFFFFF"/>
              <w:tabs>
                <w:tab w:val="left" w:pos="619"/>
                <w:tab w:val="left" w:pos="2822"/>
              </w:tabs>
              <w:ind w:left="284"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а) </w:t>
            </w:r>
            <w:r w:rsidRPr="00031E54">
              <w:rPr>
                <w:rFonts w:ascii="Times New Roman" w:eastAsia="Times New Roman" w:hAnsi="Times New Roman" w:cs="Times New Roman"/>
                <w:color w:val="000000" w:themeColor="text1"/>
                <w:position w:val="-28"/>
                <w:sz w:val="28"/>
                <w:szCs w:val="28"/>
              </w:rPr>
              <w:object w:dxaOrig="240" w:dyaOrig="720">
                <v:shape id="_x0000_i1031" type="#_x0000_t75" style="width:12pt;height:36pt" o:ole="">
                  <v:imagedata r:id="rId20" o:title=""/>
                </v:shape>
                <o:OLEObject Type="Embed" ProgID="Equation.3" ShapeID="_x0000_i1031" DrawAspect="Content" ObjectID="_1556296489" r:id="rId21"/>
              </w:objec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12;</w:t>
            </w:r>
          </w:p>
          <w:p w:rsidR="003000C2" w:rsidRPr="00031E54" w:rsidRDefault="003000C2" w:rsidP="00031E54">
            <w:pPr>
              <w:shd w:val="clear" w:color="auto" w:fill="FFFFFF"/>
              <w:tabs>
                <w:tab w:val="left" w:pos="619"/>
                <w:tab w:val="left" w:pos="2822"/>
              </w:tabs>
              <w:autoSpaceDE w:val="0"/>
              <w:autoSpaceDN w:val="0"/>
              <w:adjustRightInd w:val="0"/>
              <w:ind w:left="284"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б) 6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10,2 = 0;</w:t>
            </w:r>
          </w:p>
        </w:tc>
        <w:tc>
          <w:tcPr>
            <w:tcW w:w="4785" w:type="dxa"/>
            <w:vAlign w:val="center"/>
            <w:hideMark/>
          </w:tcPr>
          <w:p w:rsidR="003000C2" w:rsidRPr="00031E54" w:rsidRDefault="003000C2" w:rsidP="00031E54">
            <w:pPr>
              <w:shd w:val="clear" w:color="auto" w:fill="FFFFFF"/>
              <w:tabs>
                <w:tab w:val="left" w:pos="619"/>
                <w:tab w:val="left" w:pos="2822"/>
              </w:tabs>
              <w:ind w:left="284"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) 5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4,5 = 3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2,5;</w:t>
            </w:r>
          </w:p>
          <w:p w:rsidR="003000C2" w:rsidRPr="00031E54" w:rsidRDefault="003000C2" w:rsidP="00031E54">
            <w:pPr>
              <w:shd w:val="clear" w:color="auto" w:fill="FFFFFF"/>
              <w:tabs>
                <w:tab w:val="left" w:pos="619"/>
                <w:tab w:val="left" w:pos="2822"/>
              </w:tabs>
              <w:autoSpaceDE w:val="0"/>
              <w:autoSpaceDN w:val="0"/>
              <w:adjustRightInd w:val="0"/>
              <w:ind w:left="284"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г) 2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(6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5)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=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45.</w:t>
            </w:r>
          </w:p>
        </w:tc>
      </w:tr>
    </w:tbl>
    <w:p w:rsidR="003000C2" w:rsidRPr="00031E54" w:rsidRDefault="003000C2" w:rsidP="00031E54">
      <w:pPr>
        <w:shd w:val="clear" w:color="auto" w:fill="FFFFFF"/>
        <w:tabs>
          <w:tab w:val="left" w:pos="35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2. Таня в школу сначала едет на автобусе, а потом идет пешком. Вся дорога у нее занимает 26 мин. Идет она на 6 мин дольше, чем едет на автобусе. Сколько минут она едет на автобусе?</w:t>
      </w:r>
    </w:p>
    <w:p w:rsidR="003000C2" w:rsidRPr="00031E54" w:rsidRDefault="003000C2" w:rsidP="00031E54">
      <w:pPr>
        <w:shd w:val="clear" w:color="auto" w:fill="FFFFFF"/>
        <w:tabs>
          <w:tab w:val="left" w:pos="63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. В двух сараях сложено сено, причем в первом сарае сена в 3 раза больше, чем во втором. После того как из первого сарая увезли 20 т сена, а во второй привезли 10 т, в обоих сараях сена стало поровну. Сколько всего тонн сена было в двух сараях первоначально?</w:t>
      </w:r>
    </w:p>
    <w:p w:rsidR="003000C2" w:rsidRPr="00031E54" w:rsidRDefault="003000C2" w:rsidP="00031E54">
      <w:pPr>
        <w:shd w:val="clear" w:color="auto" w:fill="FFFFFF"/>
        <w:tabs>
          <w:tab w:val="left" w:pos="634"/>
        </w:tabs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 Решите уравнение 7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) = 3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1)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shd w:val="clear" w:color="auto" w:fill="FFFFFF"/>
        <w:tabs>
          <w:tab w:val="left" w:pos="350"/>
        </w:tabs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Решите уравнение:</w:t>
      </w:r>
    </w:p>
    <w:tbl>
      <w:tblPr>
        <w:tblW w:w="0" w:type="auto"/>
        <w:tblLook w:val="01E0"/>
      </w:tblPr>
      <w:tblGrid>
        <w:gridCol w:w="4785"/>
        <w:gridCol w:w="4785"/>
      </w:tblGrid>
      <w:tr w:rsidR="003000C2" w:rsidRPr="00031E54" w:rsidTr="009E3B51">
        <w:tc>
          <w:tcPr>
            <w:tcW w:w="4785" w:type="dxa"/>
            <w:hideMark/>
          </w:tcPr>
          <w:p w:rsidR="003000C2" w:rsidRPr="00031E54" w:rsidRDefault="003000C2" w:rsidP="00031E54">
            <w:pPr>
              <w:shd w:val="clear" w:color="auto" w:fill="FFFFFF"/>
              <w:tabs>
                <w:tab w:val="left" w:pos="638"/>
                <w:tab w:val="left" w:pos="2846"/>
              </w:tabs>
              <w:ind w:left="284"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а) </w:t>
            </w:r>
            <w:r w:rsidRPr="00031E54">
              <w:rPr>
                <w:rFonts w:ascii="Times New Roman" w:eastAsia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240" w:dyaOrig="615">
                <v:shape id="_x0000_i1032" type="#_x0000_t75" style="width:12pt;height:30.75pt" o:ole="">
                  <v:imagedata r:id="rId22" o:title=""/>
                </v:shape>
                <o:OLEObject Type="Embed" ProgID="Equation.3" ShapeID="_x0000_i1032" DrawAspect="Content" ObjectID="_1556296490" r:id="rId23"/>
              </w:object>
            </w:r>
            <w:proofErr w:type="spellStart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18;</w:t>
            </w:r>
          </w:p>
          <w:p w:rsidR="003000C2" w:rsidRPr="00031E54" w:rsidRDefault="003000C2" w:rsidP="00031E54">
            <w:pPr>
              <w:shd w:val="clear" w:color="auto" w:fill="FFFFFF"/>
              <w:tabs>
                <w:tab w:val="left" w:pos="638"/>
                <w:tab w:val="left" w:pos="2846"/>
              </w:tabs>
              <w:autoSpaceDE w:val="0"/>
              <w:autoSpaceDN w:val="0"/>
              <w:adjustRightInd w:val="0"/>
              <w:ind w:left="284"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б) 7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x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11,9 = 0;</w:t>
            </w:r>
          </w:p>
        </w:tc>
        <w:tc>
          <w:tcPr>
            <w:tcW w:w="4785" w:type="dxa"/>
            <w:hideMark/>
          </w:tcPr>
          <w:p w:rsidR="003000C2" w:rsidRPr="00031E54" w:rsidRDefault="003000C2" w:rsidP="00031E54">
            <w:pPr>
              <w:shd w:val="clear" w:color="auto" w:fill="FFFFFF"/>
              <w:tabs>
                <w:tab w:val="left" w:pos="638"/>
                <w:tab w:val="left" w:pos="2846"/>
              </w:tabs>
              <w:ind w:left="284"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в) 6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0,8 =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3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х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2,2;</w:t>
            </w:r>
          </w:p>
          <w:p w:rsidR="003000C2" w:rsidRPr="00031E54" w:rsidRDefault="003000C2" w:rsidP="00031E54">
            <w:pPr>
              <w:shd w:val="clear" w:color="auto" w:fill="FFFFFF"/>
              <w:tabs>
                <w:tab w:val="left" w:pos="638"/>
                <w:tab w:val="left" w:pos="2851"/>
              </w:tabs>
              <w:autoSpaceDE w:val="0"/>
              <w:autoSpaceDN w:val="0"/>
              <w:adjustRightInd w:val="0"/>
              <w:ind w:left="284"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г) 5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(7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7) = 9.</w:t>
            </w:r>
          </w:p>
        </w:tc>
      </w:tr>
    </w:tbl>
    <w:p w:rsidR="003000C2" w:rsidRPr="00031E54" w:rsidRDefault="003000C2" w:rsidP="00031E54">
      <w:pPr>
        <w:shd w:val="clear" w:color="auto" w:fill="FFFFFF"/>
        <w:tabs>
          <w:tab w:val="left" w:pos="35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• 2. Часть пути в 600 км турист пролетел на самолете, а часть проехал на автобусе. На самолете он проделал путь, в 9 раз больший, чем на автобусе. Сколько километров турист проехал на автобусе?</w:t>
      </w:r>
    </w:p>
    <w:p w:rsidR="003000C2" w:rsidRPr="00031E54" w:rsidRDefault="003000C2" w:rsidP="00031E54">
      <w:pPr>
        <w:shd w:val="clear" w:color="auto" w:fill="FFFFFF"/>
        <w:tabs>
          <w:tab w:val="left" w:pos="653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. На одном участке было в 5 раз больше саженцев смородины, чем на другом. После того как с первого участка увезли 50 саженцев, а на второй посадили еще 90, на обоих участках саженцев стало поровну. Сколько всего саженцев было на двух участках первоначально?</w:t>
      </w:r>
    </w:p>
    <w:p w:rsidR="003000C2" w:rsidRPr="00031E54" w:rsidRDefault="003000C2" w:rsidP="00031E54">
      <w:pPr>
        <w:shd w:val="clear" w:color="auto" w:fill="FFFFFF"/>
        <w:tabs>
          <w:tab w:val="left" w:pos="653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 Решите уравнение 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(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5) = 2 (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4)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по теме «Линейная функция»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shd w:val="clear" w:color="auto" w:fill="FFFFFF"/>
        <w:tabs>
          <w:tab w:val="left" w:pos="35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1. Функция задана формулой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19. Определите: а) значение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,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0,5; б) значение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котором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; в) проходит ли график функции через точку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-2; 7).</w:t>
      </w:r>
    </w:p>
    <w:p w:rsidR="003000C2" w:rsidRPr="00031E54" w:rsidRDefault="003000C2" w:rsidP="00031E54">
      <w:pPr>
        <w:shd w:val="clear" w:color="auto" w:fill="FFFFFF"/>
        <w:tabs>
          <w:tab w:val="left" w:pos="35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а) Постройте график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2х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4.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) Укажите с помощью графика, чему равно значение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1,5.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В одной и той же системе координат постройте графики функций: а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2х; б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</w:p>
    <w:p w:rsidR="003000C2" w:rsidRPr="00031E54" w:rsidRDefault="003000C2" w:rsidP="00031E54">
      <w:pPr>
        <w:shd w:val="clear" w:color="auto" w:fill="FFFFFF"/>
        <w:tabs>
          <w:tab w:val="left" w:pos="67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4. Найдите координаты точки пересечения графиков функций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pacing w:val="-2"/>
          <w:sz w:val="28"/>
          <w:szCs w:val="28"/>
        </w:rPr>
        <w:t>у</w:t>
      </w:r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=</w:t>
      </w:r>
      <w:proofErr w:type="spellEnd"/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47х - 37 и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2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= -13</w:t>
      </w:r>
      <w:r w:rsidRPr="00031E54">
        <w:rPr>
          <w:rFonts w:ascii="Times New Roman" w:hAnsi="Times New Roman" w:cs="Times New Roman"/>
          <w:i/>
          <w:color w:val="000000" w:themeColor="text1"/>
          <w:spacing w:val="-2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+ 23.</w:t>
      </w:r>
    </w:p>
    <w:p w:rsidR="003000C2" w:rsidRPr="00031E54" w:rsidRDefault="003000C2" w:rsidP="00031E54">
      <w:pPr>
        <w:shd w:val="clear" w:color="auto" w:fill="FFFFFF"/>
        <w:tabs>
          <w:tab w:val="left" w:pos="67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Задайте формулой линейную функцию, график которой параллелен прямой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7 и проходит через начало координат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shd w:val="clear" w:color="auto" w:fill="FFFFFF"/>
        <w:tabs>
          <w:tab w:val="left" w:pos="39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1. Функция задана формулой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30. Определите:</w:t>
      </w:r>
    </w:p>
    <w:p w:rsidR="003000C2" w:rsidRPr="00031E54" w:rsidRDefault="003000C2" w:rsidP="00031E54">
      <w:pPr>
        <w:shd w:val="clear" w:color="auto" w:fill="FFFFFF"/>
        <w:tabs>
          <w:tab w:val="left" w:pos="68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) значение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,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-2,5; б) значение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котором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-6; в) проходит ли график функции через точку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7; -3).</w:t>
      </w:r>
    </w:p>
    <w:p w:rsidR="003000C2" w:rsidRPr="00031E54" w:rsidRDefault="003000C2" w:rsidP="00031E54">
      <w:pPr>
        <w:shd w:val="clear" w:color="auto" w:fill="FFFFFF"/>
        <w:tabs>
          <w:tab w:val="left" w:pos="39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а) Постройте график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3.</w:t>
      </w:r>
    </w:p>
    <w:p w:rsidR="003000C2" w:rsidRPr="00031E54" w:rsidRDefault="003000C2" w:rsidP="00031E54">
      <w:pPr>
        <w:shd w:val="clear" w:color="auto" w:fill="FFFFFF"/>
        <w:tabs>
          <w:tab w:val="left" w:pos="68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б) Укажите с помощью графика, при каком значении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значение </w:t>
      </w:r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>у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равно 6.</w:t>
      </w:r>
    </w:p>
    <w:p w:rsidR="003000C2" w:rsidRPr="00031E54" w:rsidRDefault="003000C2" w:rsidP="00031E54">
      <w:pPr>
        <w:shd w:val="clear" w:color="auto" w:fill="FFFFFF"/>
        <w:tabs>
          <w:tab w:val="left" w:pos="39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В одной и той же системе координат постройте графики функций: а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0,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б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-4.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4. Найдите координаты точки пересечения графиков функций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>у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=</w:t>
      </w:r>
      <w:proofErr w:type="spellEnd"/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-38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+ 15 и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-21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- 36.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Задайте формулой линейную функцию, график которой параллелен прямой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8 и проходит через начало координат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 xml:space="preserve"> по теме «Степень с натуральным показателем»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shd w:val="clear" w:color="auto" w:fill="FFFFFF"/>
        <w:tabs>
          <w:tab w:val="left" w:pos="37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Найдите значение выражения 1 - 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-4.</w:t>
      </w:r>
    </w:p>
    <w:p w:rsidR="003000C2" w:rsidRPr="00031E54" w:rsidRDefault="003000C2" w:rsidP="00031E54">
      <w:pPr>
        <w:shd w:val="clear" w:color="auto" w:fill="FFFFFF"/>
        <w:tabs>
          <w:tab w:val="left" w:pos="37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2. Выполните действия: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7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•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12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;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0</w:t>
      </w:r>
      <w:proofErr w:type="gram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:</w:t>
      </w:r>
      <w:proofErr w:type="gramEnd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5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в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8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г) (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4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7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Упростите выражение: а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-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•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vertAlign w:val="superscript"/>
        </w:rPr>
        <w:t>4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;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) (-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4. Постройте график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 помощью графика определите значение </w:t>
      </w:r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1,5;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-1,5.</w:t>
      </w:r>
    </w:p>
    <w:p w:rsidR="003000C2" w:rsidRPr="00031E54" w:rsidRDefault="003000C2" w:rsidP="00031E54">
      <w:pPr>
        <w:shd w:val="clear" w:color="auto" w:fill="FFFFFF"/>
        <w:tabs>
          <w:tab w:val="left" w:pos="682"/>
          <w:tab w:val="left" w:leader="hyphen" w:pos="2621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Вычислите: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30"/>
          <w:sz w:val="28"/>
          <w:szCs w:val="28"/>
        </w:rPr>
        <w:object w:dxaOrig="1065" w:dyaOrig="780">
          <v:shape id="_x0000_i1033" type="#_x0000_t75" style="width:53.25pt;height:39pt" o:ole="">
            <v:imagedata r:id="rId24" o:title=""/>
          </v:shape>
          <o:OLEObject Type="Embed" ProgID="Equation.3" ShapeID="_x0000_i1033" DrawAspect="Content" ObjectID="_1556296491" r:id="rId25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8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. Упростите выражение: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 2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  <w:lang w:val="en-US"/>
        </w:rPr>
        <w:object w:dxaOrig="825" w:dyaOrig="720">
          <v:shape id="_x0000_i1034" type="#_x0000_t75" style="width:41.25pt;height:36pt" o:ole="">
            <v:imagedata r:id="rId26" o:title=""/>
          </v:shape>
          <o:OLEObject Type="Embed" ProgID="Equation.3" ShapeID="_x0000_i1034" DrawAspect="Content" ObjectID="_1556296492" r:id="rId27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32"/>
          <w:sz w:val="28"/>
          <w:szCs w:val="28"/>
          <w:lang w:val="en-US"/>
        </w:rPr>
        <w:object w:dxaOrig="1395" w:dyaOrig="840">
          <v:shape id="_x0000_i1035" type="#_x0000_t75" style="width:69.75pt;height:42pt" o:ole="">
            <v:imagedata r:id="rId28" o:title=""/>
          </v:shape>
          <o:OLEObject Type="Embed" ProgID="Equation.3" ShapeID="_x0000_i1035" DrawAspect="Content" ObjectID="_1556296493" r:id="rId29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б)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– 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•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3 –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  <w:lang w:val="en-US"/>
        </w:rPr>
        <w:t>n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shd w:val="clear" w:color="auto" w:fill="FFFFFF"/>
        <w:tabs>
          <w:tab w:val="left" w:pos="37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• 1. Найдите значение выражения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-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9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р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 </w:t>
      </w:r>
      <w:proofErr w:type="spellStart"/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р</w:t>
      </w:r>
      <w:proofErr w:type="spellEnd"/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-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</w:rPr>
        <w:object w:dxaOrig="240" w:dyaOrig="720">
          <v:shape id="_x0000_i1036" type="#_x0000_t75" style="width:12pt;height:36pt" o:ole="">
            <v:imagedata r:id="rId30" o:title=""/>
          </v:shape>
          <o:OLEObject Type="Embed" ProgID="Equation.3" ShapeID="_x0000_i1036" DrawAspect="Content" ObjectID="_1556296494" r:id="rId31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7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Выполните действия: а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с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2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;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18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: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6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в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6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г) (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5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7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Упростите выражение: а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-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4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З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у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4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) (З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4. Постройте график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С помощью графика функции определите, при каких значениях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значение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равно 4.</w:t>
      </w:r>
    </w:p>
    <w:p w:rsidR="003000C2" w:rsidRPr="00031E54" w:rsidRDefault="003000C2" w:rsidP="00031E54">
      <w:pPr>
        <w:shd w:val="clear" w:color="auto" w:fill="FFFFFF"/>
        <w:tabs>
          <w:tab w:val="left" w:pos="643"/>
          <w:tab w:val="left" w:leader="hyphen" w:pos="248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Вычислите: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</w:rPr>
        <w:object w:dxaOrig="900" w:dyaOrig="765">
          <v:shape id="_x0000_i1037" type="#_x0000_t75" style="width:45pt;height:38.25pt" o:ole="">
            <v:imagedata r:id="rId32" o:title=""/>
          </v:shape>
          <o:OLEObject Type="Embed" ProgID="Equation.3" ShapeID="_x0000_i1037" DrawAspect="Content" ObjectID="_1556296495" r:id="rId33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43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. Упростите выражение: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 3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  <w:lang w:val="en-US"/>
        </w:rPr>
        <w:object w:dxaOrig="825" w:dyaOrig="720">
          <v:shape id="_x0000_i1038" type="#_x0000_t75" style="width:41.25pt;height:36pt" o:ole="">
            <v:imagedata r:id="rId34" o:title=""/>
          </v:shape>
          <o:OLEObject Type="Embed" ProgID="Equation.3" ShapeID="_x0000_i1038" DrawAspect="Content" ObjectID="_1556296496" r:id="rId35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32"/>
          <w:sz w:val="28"/>
          <w:szCs w:val="28"/>
          <w:lang w:val="en-US"/>
        </w:rPr>
        <w:object w:dxaOrig="1440" w:dyaOrig="840">
          <v:shape id="_x0000_i1039" type="#_x0000_t75" style="width:1in;height:42pt" o:ole="">
            <v:imagedata r:id="rId36" o:title=""/>
          </v:shape>
          <o:OLEObject Type="Embed" ProgID="Equation.3" ShapeID="_x0000_i1039" DrawAspect="Content" ObjectID="_1556296497" r:id="rId37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б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a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  <w:lang w:val="en-US"/>
        </w:rPr>
        <w:t>n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+ 1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)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: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a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  <w:lang w:val="en-US"/>
        </w:rPr>
        <w:t>n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по теме «Сумма, разность многочленов»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shd w:val="clear" w:color="auto" w:fill="FFFFFF"/>
        <w:tabs>
          <w:tab w:val="left" w:pos="331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Выполните действия: а) (З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) - (11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; б) 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(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).</w:t>
      </w:r>
    </w:p>
    <w:p w:rsidR="003000C2" w:rsidRPr="00031E54" w:rsidRDefault="003000C2" w:rsidP="00031E54">
      <w:pPr>
        <w:shd w:val="clear" w:color="auto" w:fill="FFFFFF"/>
        <w:tabs>
          <w:tab w:val="left" w:pos="331"/>
          <w:tab w:val="left" w:pos="58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2. Вынесите общий множитель за скобки: а) 10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б) 18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31"/>
          <w:tab w:val="left" w:pos="58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3. Решите уравнение 9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6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) = 5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).</w:t>
      </w:r>
    </w:p>
    <w:p w:rsidR="003000C2" w:rsidRPr="00031E54" w:rsidRDefault="003000C2" w:rsidP="00031E54">
      <w:pPr>
        <w:shd w:val="clear" w:color="auto" w:fill="FFFFFF"/>
        <w:tabs>
          <w:tab w:val="left" w:pos="331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4. Пассажирский поезд за 4 ч прошел такое же расстояние, какое товарный за 6 ч. Найдите скорость пассажирского поезда, если известно, что скорость товарного на 20 км/ч меньше.</w:t>
      </w:r>
    </w:p>
    <w:p w:rsidR="003000C2" w:rsidRPr="00031E54" w:rsidRDefault="003000C2" w:rsidP="00031E54">
      <w:pPr>
        <w:shd w:val="clear" w:color="auto" w:fill="FFFFFF"/>
        <w:tabs>
          <w:tab w:val="left" w:pos="605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Решите уравнение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  <w:lang w:val="en-US"/>
        </w:rPr>
        <w:object w:dxaOrig="2025" w:dyaOrig="720">
          <v:shape id="_x0000_i1040" type="#_x0000_t75" style="width:101.25pt;height:36pt" o:ole="">
            <v:imagedata r:id="rId38" o:title=""/>
          </v:shape>
          <o:OLEObject Type="Embed" ProgID="Equation.3" ShapeID="_x0000_i1040" DrawAspect="Content" ObjectID="_1556296498" r:id="rId39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05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. Упростите выражение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с) –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с) +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с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с)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shd w:val="clear" w:color="auto" w:fill="FFFFFF"/>
        <w:tabs>
          <w:tab w:val="left" w:pos="34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Выполните действия: а) (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З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1) - (7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; б)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4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).</w:t>
      </w:r>
    </w:p>
    <w:p w:rsidR="003000C2" w:rsidRPr="00031E54" w:rsidRDefault="003000C2" w:rsidP="00031E54">
      <w:pPr>
        <w:shd w:val="clear" w:color="auto" w:fill="FFFFFF"/>
        <w:tabs>
          <w:tab w:val="left" w:pos="346"/>
          <w:tab w:val="left" w:pos="59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Вынесите общий множитель за скобки: а)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) 8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46"/>
          <w:tab w:val="left" w:pos="59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Решите уравнение 7 - 4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1) = 5 (1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).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4. В трех шестых классах 91 ученик. В 6 «А» на 2 ученика меньше, чем в 6 «Б», а в 6 «В» на 3 ученика больше, чем в 6 «Б». Сколько учащихся в каждом классе?</w:t>
      </w:r>
    </w:p>
    <w:p w:rsidR="003000C2" w:rsidRPr="00031E54" w:rsidRDefault="003000C2" w:rsidP="00031E54">
      <w:pPr>
        <w:shd w:val="clear" w:color="auto" w:fill="FFFFFF"/>
        <w:tabs>
          <w:tab w:val="left" w:pos="643"/>
          <w:tab w:val="left" w:pos="2995"/>
          <w:tab w:val="left" w:pos="364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Решите уравнение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  <w:lang w:val="en-US"/>
        </w:rPr>
        <w:object w:dxaOrig="2040" w:dyaOrig="720">
          <v:shape id="_x0000_i1041" type="#_x0000_t75" style="width:102pt;height:36pt" o:ole="">
            <v:imagedata r:id="rId40" o:title=""/>
          </v:shape>
          <o:OLEObject Type="Embed" ProgID="Equation.3" ShapeID="_x0000_i1041" DrawAspect="Content" ObjectID="_1556296499" r:id="rId41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43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. Упростите выражение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</w:t>
      </w:r>
      <w:proofErr w:type="spellStart"/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у + с)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 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с) -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у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с)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№6 по теме «Произведение многочленов»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shd w:val="clear" w:color="auto" w:fill="FFFFFF"/>
        <w:tabs>
          <w:tab w:val="left" w:pos="34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Выполните умножение:</w:t>
      </w:r>
    </w:p>
    <w:p w:rsidR="003000C2" w:rsidRPr="00031E54" w:rsidRDefault="003000C2" w:rsidP="00031E54">
      <w:pPr>
        <w:shd w:val="clear" w:color="auto" w:fill="FFFFFF"/>
        <w:tabs>
          <w:tab w:val="left" w:pos="648"/>
          <w:tab w:val="left" w:pos="2851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а) (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+ 2) (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- 3); б) (2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- 1) (З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+ 4); в) (5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>2у) (</w:t>
      </w:r>
      <w:r w:rsidRPr="00031E54">
        <w:rPr>
          <w:rFonts w:ascii="Times New Roman" w:hAnsi="Times New Roman" w:cs="Times New Roman"/>
          <w:iCs/>
          <w:color w:val="000000" w:themeColor="text1"/>
          <w:spacing w:val="-4"/>
          <w:sz w:val="28"/>
          <w:szCs w:val="28"/>
        </w:rPr>
        <w:t>4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>х - у)</w:t>
      </w:r>
      <w:r w:rsidRPr="00031E54">
        <w:rPr>
          <w:rFonts w:ascii="Times New Roman" w:hAnsi="Times New Roman" w:cs="Times New Roman"/>
          <w:iCs/>
          <w:color w:val="000000" w:themeColor="text1"/>
          <w:spacing w:val="-4"/>
          <w:sz w:val="28"/>
          <w:szCs w:val="28"/>
        </w:rPr>
        <w:t>;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г) (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- 2) (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- 3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+ 6).</w:t>
      </w:r>
    </w:p>
    <w:p w:rsidR="003000C2" w:rsidRPr="00031E54" w:rsidRDefault="003000C2" w:rsidP="00031E54">
      <w:pPr>
        <w:shd w:val="clear" w:color="auto" w:fill="FFFFFF"/>
        <w:tabs>
          <w:tab w:val="left" w:pos="34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Разложите на множители: а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(а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3) - 2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(а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); б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х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у +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.</w:t>
      </w:r>
    </w:p>
    <w:p w:rsidR="003000C2" w:rsidRPr="00031E54" w:rsidRDefault="003000C2" w:rsidP="00031E54">
      <w:pPr>
        <w:shd w:val="clear" w:color="auto" w:fill="FFFFFF"/>
        <w:tabs>
          <w:tab w:val="left" w:pos="653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. Упростите выражение -0,1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6) (5 -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3000C2" w:rsidRPr="00031E54" w:rsidRDefault="003000C2" w:rsidP="00031E54">
      <w:pPr>
        <w:shd w:val="clear" w:color="auto" w:fill="FFFFFF"/>
        <w:tabs>
          <w:tab w:val="left" w:pos="653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 Представьте многочлен в виде произведения:</w:t>
      </w:r>
    </w:p>
    <w:p w:rsidR="003000C2" w:rsidRPr="00031E54" w:rsidRDefault="003000C2" w:rsidP="00031E54">
      <w:pPr>
        <w:shd w:val="clear" w:color="auto" w:fill="FFFFFF"/>
        <w:tabs>
          <w:tab w:val="left" w:pos="2885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у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4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)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ab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ас 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+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с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.</w:t>
      </w:r>
    </w:p>
    <w:p w:rsidR="003000C2" w:rsidRPr="00031E54" w:rsidRDefault="003000C2" w:rsidP="00031E54">
      <w:pPr>
        <w:shd w:val="clear" w:color="auto" w:fill="FFFFFF"/>
        <w:tabs>
          <w:tab w:val="left" w:pos="653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Из прямоугольного листа фанеры вырезали квадратную пластинку, для чего с одной стороны листа фанеры отрезали полосу шириной 2 см, а с другой, соседней, - 3 см. Найдите сторону получившегося квадрата, если известно, что его площадь на 51 см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еньше площади прямоугольника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shd w:val="clear" w:color="auto" w:fill="FFFFFF"/>
        <w:tabs>
          <w:tab w:val="left" w:pos="34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Выполните умножение:  а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5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3); б) (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4) (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); </w:t>
      </w:r>
    </w:p>
    <w:p w:rsidR="003000C2" w:rsidRPr="00031E54" w:rsidRDefault="003000C2" w:rsidP="00031E54">
      <w:pPr>
        <w:shd w:val="clear" w:color="auto" w:fill="FFFFFF"/>
        <w:tabs>
          <w:tab w:val="left" w:pos="34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р +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) (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р +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4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)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г) (6 - 2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3).</w:t>
      </w:r>
    </w:p>
    <w:p w:rsidR="003000C2" w:rsidRPr="00031E54" w:rsidRDefault="003000C2" w:rsidP="00031E54">
      <w:pPr>
        <w:shd w:val="clear" w:color="auto" w:fill="FFFFFF"/>
        <w:tabs>
          <w:tab w:val="left" w:pos="34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Разложите на множители: а)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) + а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)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;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)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а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с</w:t>
      </w:r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67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3. Упростите выражение 0,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) (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).</w:t>
      </w:r>
    </w:p>
    <w:p w:rsidR="003000C2" w:rsidRPr="00031E54" w:rsidRDefault="003000C2" w:rsidP="00031E54">
      <w:pPr>
        <w:shd w:val="clear" w:color="auto" w:fill="FFFFFF"/>
        <w:tabs>
          <w:tab w:val="left" w:pos="667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 Представьте многочлен в виде произведения:</w:t>
      </w:r>
    </w:p>
    <w:p w:rsidR="003000C2" w:rsidRPr="00031E54" w:rsidRDefault="003000C2" w:rsidP="00031E54">
      <w:pPr>
        <w:shd w:val="clear" w:color="auto" w:fill="FFFFFF"/>
        <w:tabs>
          <w:tab w:val="left" w:pos="2875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)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- ас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 + с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; 6)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x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y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у - ах - ау.</w:t>
      </w:r>
    </w:p>
    <w:p w:rsidR="003000C2" w:rsidRPr="00031E54" w:rsidRDefault="003000C2" w:rsidP="00031E54">
      <w:pPr>
        <w:shd w:val="clear" w:color="auto" w:fill="FFFFFF"/>
        <w:tabs>
          <w:tab w:val="left" w:pos="667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Бассейн имеет прямоугольную форму. Одна из его сторон на 6 м больше другой. Он окружен дорожкой, ширина которой 0,5 м. Найдите стороны бассейна, если площадь окружающей его дорожки 15 м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по теме «Формулы сокращенного умножения»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shd w:val="clear" w:color="auto" w:fill="FFFFFF"/>
        <w:tabs>
          <w:tab w:val="left" w:pos="40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Преобразуйте в многочлен:</w:t>
      </w:r>
    </w:p>
    <w:p w:rsidR="003000C2" w:rsidRPr="00031E54" w:rsidRDefault="003000C2" w:rsidP="00031E54">
      <w:pPr>
        <w:shd w:val="clear" w:color="auto" w:fill="FFFFFF"/>
        <w:tabs>
          <w:tab w:val="left" w:pos="686"/>
          <w:tab w:val="left" w:pos="204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(у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4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) (7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)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в) (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) (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1); г) (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 (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3000C2" w:rsidRPr="00031E54" w:rsidRDefault="003000C2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2. Упростите выражение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9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(81 +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3000C2" w:rsidRPr="00031E54" w:rsidRDefault="003000C2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Разложите на множители: а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9; б) 2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0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у + 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8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Решите уравнение (2 -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1,5) = 4.</w:t>
      </w:r>
    </w:p>
    <w:p w:rsidR="003000C2" w:rsidRPr="00031E54" w:rsidRDefault="003000C2" w:rsidP="00031E54">
      <w:pPr>
        <w:shd w:val="clear" w:color="auto" w:fill="FFFFFF"/>
        <w:tabs>
          <w:tab w:val="left" w:pos="68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5. Выполните действия: а)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6"/>
          <w:sz w:val="28"/>
          <w:szCs w:val="28"/>
        </w:rPr>
        <w:t>(у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pacing w:val="-6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pacing w:val="-6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Cs/>
          <w:color w:val="000000" w:themeColor="text1"/>
          <w:spacing w:val="-6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6"/>
          <w:sz w:val="28"/>
          <w:szCs w:val="28"/>
        </w:rPr>
        <w:t>а) (</w:t>
      </w:r>
      <w:r w:rsidRPr="00031E54">
        <w:rPr>
          <w:rFonts w:ascii="Times New Roman" w:hAnsi="Times New Roman" w:cs="Times New Roman"/>
          <w:iCs/>
          <w:color w:val="000000" w:themeColor="text1"/>
          <w:spacing w:val="-6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6"/>
          <w:sz w:val="28"/>
          <w:szCs w:val="28"/>
        </w:rPr>
        <w:t>а + у</w:t>
      </w:r>
      <w:r w:rsidRPr="00031E54">
        <w:rPr>
          <w:rFonts w:ascii="Times New Roman" w:hAnsi="Times New Roman" w:cs="Times New Roman"/>
          <w:iCs/>
          <w:color w:val="000000" w:themeColor="text1"/>
          <w:spacing w:val="-6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6"/>
          <w:sz w:val="28"/>
          <w:szCs w:val="28"/>
        </w:rPr>
        <w:t xml:space="preserve">); </w:t>
      </w:r>
      <w:r w:rsidRPr="00031E5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б) (3</w:t>
      </w:r>
      <w:r w:rsidRPr="00031E54">
        <w:rPr>
          <w:rFonts w:ascii="Times New Roman" w:hAnsi="Times New Roman" w:cs="Times New Roman"/>
          <w:i/>
          <w:color w:val="000000" w:themeColor="text1"/>
          <w:spacing w:val="-6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 +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pacing w:val="-6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pacing w:val="-6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; в) (2 +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6"/>
          <w:sz w:val="28"/>
          <w:szCs w:val="28"/>
        </w:rPr>
        <w:t>т)</w:t>
      </w:r>
      <w:r w:rsidRPr="00031E54">
        <w:rPr>
          <w:rFonts w:ascii="Times New Roman" w:hAnsi="Times New Roman" w:cs="Times New Roman"/>
          <w:iCs/>
          <w:color w:val="000000" w:themeColor="text1"/>
          <w:spacing w:val="-6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6"/>
          <w:sz w:val="28"/>
          <w:szCs w:val="28"/>
        </w:rPr>
        <w:t xml:space="preserve"> (2 </w:t>
      </w:r>
      <w:r w:rsidRPr="00031E54">
        <w:rPr>
          <w:rFonts w:ascii="Times New Roman" w:hAnsi="Times New Roman" w:cs="Times New Roman"/>
          <w:color w:val="000000" w:themeColor="text1"/>
          <w:spacing w:val="-6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6"/>
          <w:sz w:val="28"/>
          <w:szCs w:val="28"/>
        </w:rPr>
        <w:t>т)</w:t>
      </w:r>
      <w:r w:rsidRPr="00031E54">
        <w:rPr>
          <w:rFonts w:ascii="Times New Roman" w:hAnsi="Times New Roman" w:cs="Times New Roman"/>
          <w:iCs/>
          <w:color w:val="000000" w:themeColor="text1"/>
          <w:spacing w:val="-6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6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8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. Разложите на множители: а)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2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9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б) 2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3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в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27т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п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Преобразуйте в многочлен:</w:t>
      </w:r>
    </w:p>
    <w:p w:rsidR="003000C2" w:rsidRPr="00031E54" w:rsidRDefault="003000C2" w:rsidP="00031E54">
      <w:pPr>
        <w:shd w:val="clear" w:color="auto" w:fill="FFFFFF"/>
        <w:tabs>
          <w:tab w:val="left" w:pos="648"/>
          <w:tab w:val="left" w:pos="2021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) (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4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б) (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х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в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3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3); г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) (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+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).</w:t>
      </w:r>
    </w:p>
    <w:p w:rsidR="003000C2" w:rsidRPr="00031E54" w:rsidRDefault="003000C2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2. Упростите выражение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 - (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3000C2" w:rsidRPr="00031E54" w:rsidRDefault="003000C2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Разложите на множители: а)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а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;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б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5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Решите уравнение 12 - (4 -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3 -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3000C2" w:rsidRPr="00031E54" w:rsidRDefault="003000C2" w:rsidP="00031E54">
      <w:pPr>
        <w:shd w:val="clear" w:color="auto" w:fill="FFFFFF"/>
        <w:tabs>
          <w:tab w:val="left" w:pos="65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>5. Выполните действия: а) (3</w:t>
      </w:r>
      <w:r w:rsidRPr="00031E54">
        <w:rPr>
          <w:rFonts w:ascii="Times New Roman" w:hAnsi="Times New Roman" w:cs="Times New Roman"/>
          <w:i/>
          <w:color w:val="000000" w:themeColor="text1"/>
          <w:spacing w:val="-3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>у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pacing w:val="-3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>) (</w:t>
      </w:r>
      <w:r w:rsidRPr="00031E54">
        <w:rPr>
          <w:rFonts w:ascii="Times New Roman" w:hAnsi="Times New Roman" w:cs="Times New Roman"/>
          <w:iCs/>
          <w:color w:val="000000" w:themeColor="text1"/>
          <w:spacing w:val="-3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>х - у</w:t>
      </w:r>
      <w:r w:rsidRPr="00031E54">
        <w:rPr>
          <w:rFonts w:ascii="Times New Roman" w:hAnsi="Times New Roman" w:cs="Times New Roman"/>
          <w:iCs/>
          <w:color w:val="000000" w:themeColor="text1"/>
          <w:spacing w:val="-3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 xml:space="preserve">); </w:t>
      </w: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>б) (</w:t>
      </w:r>
      <w:r w:rsidRPr="00031E54">
        <w:rPr>
          <w:rFonts w:ascii="Times New Roman" w:hAnsi="Times New Roman" w:cs="Times New Roman"/>
          <w:i/>
          <w:color w:val="000000" w:themeColor="text1"/>
          <w:spacing w:val="-3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 - 6</w:t>
      </w:r>
      <w:r w:rsidRPr="00031E54">
        <w:rPr>
          <w:rFonts w:ascii="Times New Roman" w:hAnsi="Times New Roman" w:cs="Times New Roman"/>
          <w:i/>
          <w:color w:val="000000" w:themeColor="text1"/>
          <w:spacing w:val="-3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; в) (а -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>)</w:t>
      </w:r>
      <w:r w:rsidRPr="00031E54">
        <w:rPr>
          <w:rFonts w:ascii="Times New Roman" w:hAnsi="Times New Roman" w:cs="Times New Roman"/>
          <w:iCs/>
          <w:color w:val="000000" w:themeColor="text1"/>
          <w:spacing w:val="-3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 xml:space="preserve"> 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 xml:space="preserve"> + а)</w:t>
      </w:r>
      <w:r w:rsidRPr="00031E54">
        <w:rPr>
          <w:rFonts w:ascii="Times New Roman" w:hAnsi="Times New Roman" w:cs="Times New Roman"/>
          <w:iCs/>
          <w:color w:val="000000" w:themeColor="text1"/>
          <w:spacing w:val="-3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58"/>
        </w:tabs>
        <w:ind w:left="284" w:firstLine="709"/>
        <w:jc w:val="both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. Разложите на множители: а) 100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</w:rPr>
        <w:object w:dxaOrig="240" w:dyaOrig="720">
          <v:shape id="_x0000_i1042" type="#_x0000_t75" style="width:12pt;height:36pt" o:ole="">
            <v:imagedata r:id="rId42" o:title=""/>
          </v:shape>
          <o:OLEObject Type="Embed" ProgID="Equation.3" ShapeID="_x0000_i1042" DrawAspect="Content" ObjectID="_1556296500" r:id="rId43"/>
        </w:objec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б) 9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в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6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по теме «Преобразование целых выражений»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1</w:t>
      </w:r>
      <w:r w:rsidRPr="00031E5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.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Упростите выражение: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)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3)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7) -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5); б)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2) -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в) 2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(т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m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Разложите на множители: а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9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б) -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0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2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Упростите выражение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)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)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).</w:t>
      </w:r>
    </w:p>
    <w:p w:rsidR="003000C2" w:rsidRPr="00031E54" w:rsidRDefault="003000C2" w:rsidP="00031E54">
      <w:pPr>
        <w:shd w:val="clear" w:color="auto" w:fill="FFFFFF"/>
        <w:tabs>
          <w:tab w:val="left" w:pos="62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 Разложите на множители: а) 1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81; б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у.</w:t>
      </w:r>
    </w:p>
    <w:p w:rsidR="003000C2" w:rsidRPr="00031E54" w:rsidRDefault="003000C2" w:rsidP="00031E54">
      <w:pPr>
        <w:shd w:val="clear" w:color="auto" w:fill="FFFFFF"/>
        <w:tabs>
          <w:tab w:val="left" w:pos="62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Докажите, что выражение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9, при любых значениях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нимает положительные значения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Упростите выражение: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)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3) -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5); б)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7)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) +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3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в) 3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Разложите на множители: а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 б)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605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. Упростите выражение (З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а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)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) +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7 +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.</w:t>
      </w:r>
    </w:p>
    <w:p w:rsidR="003000C2" w:rsidRPr="00031E54" w:rsidRDefault="003000C2" w:rsidP="00031E54">
      <w:pPr>
        <w:shd w:val="clear" w:color="auto" w:fill="FFFFFF"/>
        <w:tabs>
          <w:tab w:val="left" w:pos="605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 Разложите на множители: а) 81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; б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х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9.</w:t>
      </w:r>
    </w:p>
    <w:p w:rsidR="003000C2" w:rsidRPr="00031E54" w:rsidRDefault="003000C2" w:rsidP="00031E54">
      <w:pPr>
        <w:shd w:val="clear" w:color="auto" w:fill="FFFFFF"/>
        <w:tabs>
          <w:tab w:val="left" w:pos="605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Докажите, что выражение </w:t>
      </w:r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-а</w:t>
      </w:r>
      <w:proofErr w:type="gram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4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9 может принимать лишь отрицательные значения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 по теме «Системы линейных уравнений»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lastRenderedPageBreak/>
        <w:t>Вариант 1</w:t>
      </w:r>
    </w:p>
    <w:p w:rsidR="003000C2" w:rsidRPr="00031E54" w:rsidRDefault="00410D35" w:rsidP="00031E54">
      <w:pPr>
        <w:shd w:val="clear" w:color="auto" w:fill="FFFFFF"/>
        <w:tabs>
          <w:tab w:val="left" w:pos="322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122" type="#_x0000_t87" style="position:absolute;left:0;text-align:left;margin-left:36pt;margin-top:17pt;width:12pt;height:36pt;z-index:251668480"/>
        </w:pict>
      </w:r>
      <w:r w:rsidR="003000C2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. Решите систему уравнений</w:t>
      </w:r>
    </w:p>
    <w:p w:rsidR="003000C2" w:rsidRPr="00031E54" w:rsidRDefault="003000C2" w:rsidP="00031E54">
      <w:pPr>
        <w:ind w:left="284"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+ у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, </w:t>
      </w:r>
    </w:p>
    <w:p w:rsidR="003000C2" w:rsidRPr="00031E54" w:rsidRDefault="003000C2" w:rsidP="00031E54">
      <w:pPr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1.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Банк продал предпринимателю г-ну 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Разину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 облигаций по 2000 р. и 3000 р. Сколько облигаций каждого номинала купил г-н Разин, если за все облигации было заплачено 19000 р.?</w:t>
      </w:r>
    </w:p>
    <w:tbl>
      <w:tblPr>
        <w:tblW w:w="0" w:type="auto"/>
        <w:tblLook w:val="01E0"/>
      </w:tblPr>
      <w:tblGrid>
        <w:gridCol w:w="4983"/>
        <w:gridCol w:w="4984"/>
      </w:tblGrid>
      <w:tr w:rsidR="003000C2" w:rsidRPr="00031E54" w:rsidTr="009E3B51">
        <w:tc>
          <w:tcPr>
            <w:tcW w:w="4983" w:type="dxa"/>
            <w:hideMark/>
          </w:tcPr>
          <w:p w:rsidR="003000C2" w:rsidRPr="00031E54" w:rsidRDefault="003000C2" w:rsidP="00031E54">
            <w:pPr>
              <w:shd w:val="clear" w:color="auto" w:fill="FFFFFF"/>
              <w:tabs>
                <w:tab w:val="left" w:pos="634"/>
              </w:tabs>
              <w:ind w:left="284"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. Решите систему уравнений</w:t>
            </w:r>
          </w:p>
          <w:p w:rsidR="003000C2" w:rsidRPr="00031E54" w:rsidRDefault="00410D35" w:rsidP="00031E54">
            <w:pPr>
              <w:shd w:val="clear" w:color="auto" w:fill="FFFFFF"/>
              <w:ind w:left="284"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pict>
                <v:shape id="_x0000_s1126" type="#_x0000_t87" style="position:absolute;left:0;text-align:left;margin-left:36pt;margin-top:1.5pt;width:12pt;height:36pt;z-index:251672576"/>
              </w:pict>
            </w:r>
            <w:r w:rsidR="003000C2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 (3</w:t>
            </w:r>
            <w:r w:rsidR="003000C2"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="003000C2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2</w:t>
            </w:r>
            <w:r w:rsidR="003000C2"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у</w:t>
            </w:r>
            <w:r w:rsidR="003000C2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) + 9 = 4</w:t>
            </w:r>
            <w:r w:rsidR="003000C2"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="003000C2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21, </w:t>
            </w:r>
          </w:p>
          <w:p w:rsidR="003000C2" w:rsidRPr="00031E54" w:rsidRDefault="003000C2" w:rsidP="00031E54">
            <w:pPr>
              <w:shd w:val="clear" w:color="auto" w:fill="FFFFFF"/>
              <w:autoSpaceDE w:val="0"/>
              <w:autoSpaceDN w:val="0"/>
              <w:adjustRightInd w:val="0"/>
              <w:ind w:left="284"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2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х +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10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= 3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-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(6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х +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5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у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)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4984" w:type="dxa"/>
            <w:hideMark/>
          </w:tcPr>
          <w:p w:rsidR="003000C2" w:rsidRPr="00031E54" w:rsidRDefault="003000C2" w:rsidP="00031E54">
            <w:pPr>
              <w:shd w:val="clear" w:color="auto" w:fill="FFFFFF"/>
              <w:tabs>
                <w:tab w:val="left" w:pos="900"/>
              </w:tabs>
              <w:autoSpaceDE w:val="0"/>
              <w:autoSpaceDN w:val="0"/>
              <w:adjustRightInd w:val="0"/>
              <w:ind w:left="971" w:firstLine="22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4. Прямая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у = </w:t>
            </w:r>
            <w:proofErr w:type="spellStart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кх</w:t>
            </w:r>
            <w:proofErr w:type="spell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+ </w:t>
            </w:r>
            <w:proofErr w:type="spellStart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b</w:t>
            </w:r>
            <w:proofErr w:type="spell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ходит       через точки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А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3; 8) и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В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-4; 1). Напишите уравнение этой прямой.</w:t>
            </w:r>
          </w:p>
        </w:tc>
      </w:tr>
    </w:tbl>
    <w:p w:rsidR="003000C2" w:rsidRPr="00031E54" w:rsidRDefault="003000C2" w:rsidP="00031E54">
      <w:pPr>
        <w:shd w:val="clear" w:color="auto" w:fill="FFFFFF"/>
        <w:tabs>
          <w:tab w:val="left" w:pos="90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Выясните, имеет ли решение система</w:t>
      </w:r>
    </w:p>
    <w:p w:rsidR="003000C2" w:rsidRPr="00031E54" w:rsidRDefault="00410D35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pict>
          <v:shape id="_x0000_s1123" type="#_x0000_t87" style="position:absolute;left:0;text-align:left;margin-left:36pt;margin-top:7pt;width:12pt;height:36pt;z-index:251669504"/>
        </w:pict>
      </w:r>
      <w:r w:rsidR="003000C2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3000C2"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="003000C2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2</w:t>
      </w:r>
      <w:r w:rsidR="003000C2"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="003000C2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7, 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1.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410D35" w:rsidP="00031E54">
      <w:pPr>
        <w:shd w:val="clear" w:color="auto" w:fill="FFFFFF"/>
        <w:tabs>
          <w:tab w:val="left" w:pos="37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pict>
          <v:shape id="_x0000_s1124" type="#_x0000_t87" style="position:absolute;left:0;text-align:left;margin-left:36pt;margin-top:16.3pt;width:12pt;height:36pt;z-index:251670528"/>
        </w:pict>
      </w:r>
      <w:r w:rsidR="003000C2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. Решите систему уравнений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- у = 7, 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1.</w:t>
      </w:r>
    </w:p>
    <w:p w:rsidR="003000C2" w:rsidRPr="00031E54" w:rsidRDefault="003000C2" w:rsidP="00031E54">
      <w:pPr>
        <w:shd w:val="clear" w:color="auto" w:fill="FFFFFF"/>
        <w:tabs>
          <w:tab w:val="left" w:pos="37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 2. Велосипедист ехал 2 ч по лесной дороге и 1 ч по шоссе, всего он проехал 40 км. Скорость его на шоссе была на 4 км/ч больше, чем скорость на лесной дороге. С какой скоростью велосипедист ехал по шоссе, и с какой по лесной дороге?</w:t>
      </w:r>
    </w:p>
    <w:tbl>
      <w:tblPr>
        <w:tblW w:w="0" w:type="auto"/>
        <w:tblLook w:val="01E0"/>
      </w:tblPr>
      <w:tblGrid>
        <w:gridCol w:w="4983"/>
        <w:gridCol w:w="4984"/>
      </w:tblGrid>
      <w:tr w:rsidR="003000C2" w:rsidRPr="00031E54" w:rsidTr="009E3B51">
        <w:tc>
          <w:tcPr>
            <w:tcW w:w="4983" w:type="dxa"/>
            <w:hideMark/>
          </w:tcPr>
          <w:p w:rsidR="003000C2" w:rsidRPr="00031E54" w:rsidRDefault="003000C2" w:rsidP="00031E54">
            <w:pPr>
              <w:shd w:val="clear" w:color="auto" w:fill="FFFFFF"/>
              <w:tabs>
                <w:tab w:val="left" w:pos="658"/>
              </w:tabs>
              <w:ind w:left="284"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3. Решите систему уравнений </w:t>
            </w:r>
          </w:p>
          <w:p w:rsidR="003000C2" w:rsidRPr="00031E54" w:rsidRDefault="00410D35" w:rsidP="00031E54">
            <w:pPr>
              <w:shd w:val="clear" w:color="auto" w:fill="FFFFFF"/>
              <w:tabs>
                <w:tab w:val="left" w:pos="658"/>
              </w:tabs>
              <w:ind w:left="284" w:firstLine="709"/>
              <w:jc w:val="both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pict>
                <v:shape id="_x0000_s1127" type="#_x0000_t87" style="position:absolute;left:0;text-align:left;margin-left:36pt;margin-top:7.2pt;width:12pt;height:36pt;z-index:251673600"/>
              </w:pict>
            </w:r>
            <w:r w:rsidR="003000C2"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2(3</w:t>
            </w:r>
            <w:r w:rsidR="003000C2"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х - у</w:t>
            </w:r>
            <w:r w:rsidR="003000C2"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)</w:t>
            </w:r>
            <w:r w:rsidR="003000C2"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-</w:t>
            </w:r>
            <w:r w:rsidR="003000C2"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 xml:space="preserve"> 5</w:t>
            </w:r>
            <w:r w:rsidR="003000C2"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= </w:t>
            </w:r>
            <w:r w:rsidR="003000C2"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2</w:t>
            </w:r>
            <w:r w:rsidR="003000C2"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х - </w:t>
            </w:r>
            <w:r w:rsidR="003000C2"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3</w:t>
            </w:r>
            <w:r w:rsidR="003000C2"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у, </w:t>
            </w:r>
          </w:p>
          <w:p w:rsidR="003000C2" w:rsidRPr="00031E54" w:rsidRDefault="003000C2" w:rsidP="00031E54">
            <w:pPr>
              <w:shd w:val="clear" w:color="auto" w:fill="FFFFFF"/>
              <w:tabs>
                <w:tab w:val="left" w:pos="658"/>
              </w:tabs>
              <w:autoSpaceDE w:val="0"/>
              <w:autoSpaceDN w:val="0"/>
              <w:adjustRightInd w:val="0"/>
              <w:ind w:left="284"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5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-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(</w:t>
            </w:r>
            <w:proofErr w:type="spellStart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-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2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у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)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=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у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16.</w:t>
            </w:r>
          </w:p>
        </w:tc>
        <w:tc>
          <w:tcPr>
            <w:tcW w:w="4984" w:type="dxa"/>
            <w:hideMark/>
          </w:tcPr>
          <w:p w:rsidR="003000C2" w:rsidRPr="00031E54" w:rsidRDefault="003000C2" w:rsidP="00031E54">
            <w:pPr>
              <w:shd w:val="clear" w:color="auto" w:fill="FFFFFF"/>
              <w:tabs>
                <w:tab w:val="left" w:pos="900"/>
              </w:tabs>
              <w:autoSpaceDE w:val="0"/>
              <w:autoSpaceDN w:val="0"/>
              <w:adjustRightInd w:val="0"/>
              <w:ind w:left="284"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4. Прямая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у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= </w:t>
            </w:r>
            <w:proofErr w:type="spellStart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kx</w:t>
            </w:r>
            <w:proofErr w:type="spell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+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  <w:lang w:val="en-US"/>
              </w:rPr>
              <w:t>b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проходит через точки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А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5; 0) и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В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-2; 21). Напишите уравнение этой прямой.</w:t>
            </w:r>
          </w:p>
        </w:tc>
      </w:tr>
    </w:tbl>
    <w:p w:rsidR="003000C2" w:rsidRPr="00031E54" w:rsidRDefault="003000C2" w:rsidP="00031E54">
      <w:pPr>
        <w:shd w:val="clear" w:color="auto" w:fill="FFFFFF"/>
        <w:tabs>
          <w:tab w:val="left" w:pos="900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Выясните, имеет ли решения система и сколько:</w:t>
      </w:r>
    </w:p>
    <w:p w:rsidR="003000C2" w:rsidRPr="00031E54" w:rsidRDefault="00410D35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pict>
          <v:shape id="_x0000_s1125" type="#_x0000_t87" style="position:absolute;left:0;text-align:left;margin-left:36pt;margin-top:3.5pt;width:12pt;height:36pt;z-index:251671552"/>
        </w:pict>
      </w:r>
      <w:r w:rsidR="003000C2"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5</w:t>
      </w:r>
      <w:r w:rsidR="003000C2"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- у </w:t>
      </w:r>
      <w:r w:rsidR="003000C2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="003000C2"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11,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-10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+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-2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Итоговая</w:t>
      </w:r>
      <w:r w:rsidRPr="00031E5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по алгебре в 7 классе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shd w:val="clear" w:color="auto" w:fill="FFFFFF"/>
        <w:tabs>
          <w:tab w:val="left" w:pos="39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Упростите выражение: а)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•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-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)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) (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9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. Решите уравнение 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5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) = 3 (3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98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Разложите на множители: а)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у -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б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4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.</w:t>
      </w:r>
    </w:p>
    <w:p w:rsidR="003000C2" w:rsidRPr="00031E54" w:rsidRDefault="003000C2" w:rsidP="00031E54">
      <w:pPr>
        <w:shd w:val="clear" w:color="auto" w:fill="FFFFFF"/>
        <w:tabs>
          <w:tab w:val="left" w:pos="394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Периметр треугольника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ABC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вен 50 см. Сторона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В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2 см больше стороны </w:t>
      </w:r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ВС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,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 сторона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С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2 раза больше стороны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ВС.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Найдите стороны треугольника.</w:t>
      </w:r>
    </w:p>
    <w:p w:rsidR="003000C2" w:rsidRPr="00031E54" w:rsidRDefault="003000C2" w:rsidP="00031E54">
      <w:pPr>
        <w:shd w:val="clear" w:color="auto" w:fill="FFFFFF"/>
        <w:tabs>
          <w:tab w:val="left" w:pos="686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Докажите, что верно равенство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 + с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 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2а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а -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с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 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p w:rsidR="003000C2" w:rsidRPr="00031E54" w:rsidRDefault="003000C2" w:rsidP="00031E54">
      <w:pPr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. На графике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8 найдите точку, абсцисс которой 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противоположна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е ординате.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shd w:val="clear" w:color="auto" w:fill="FFFFFF"/>
        <w:tabs>
          <w:tab w:val="left" w:pos="389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Упростите выражение: а)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-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•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З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) (-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89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Решите уравнение 4 (1 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5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9 - 3 (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5).</w:t>
      </w:r>
    </w:p>
    <w:p w:rsidR="003000C2" w:rsidRPr="00031E54" w:rsidRDefault="003000C2" w:rsidP="00031E54">
      <w:pPr>
        <w:shd w:val="clear" w:color="auto" w:fill="FFFFFF"/>
        <w:tabs>
          <w:tab w:val="left" w:pos="389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Разложите на множители: а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а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б) 9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shd w:val="clear" w:color="auto" w:fill="FFFFFF"/>
        <w:tabs>
          <w:tab w:val="left" w:pos="389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Турист прошел 50 км за 3 дня. Во второй день он прошел на 10 км меньше, чем в первый день, и на 5 км больше, чем в третий. Сколько километров проходил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турист каждый день?</w:t>
      </w:r>
    </w:p>
    <w:p w:rsidR="003000C2" w:rsidRPr="00031E54" w:rsidRDefault="003000C2" w:rsidP="00031E54">
      <w:pPr>
        <w:shd w:val="clear" w:color="auto" w:fill="FFFFFF"/>
        <w:tabs>
          <w:tab w:val="left" w:pos="667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Докажите, что при любых значениях переменных верно равенство</w:t>
      </w:r>
    </w:p>
    <w:p w:rsidR="003000C2" w:rsidRPr="00031E54" w:rsidRDefault="003000C2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 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 - 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-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+ 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 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-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)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(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)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0.</w:t>
      </w:r>
    </w:p>
    <w:p w:rsidR="003000C2" w:rsidRPr="00031E54" w:rsidRDefault="003000C2" w:rsidP="00031E54">
      <w:pPr>
        <w:shd w:val="clear" w:color="auto" w:fill="FFFFFF"/>
        <w:tabs>
          <w:tab w:val="left" w:pos="667"/>
        </w:tabs>
        <w:ind w:left="284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. На графике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+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8 найдите точку, абсцисса которой равна ее ординате.</w:t>
      </w:r>
    </w:p>
    <w:p w:rsidR="003000C2" w:rsidRPr="00031E54" w:rsidRDefault="003000C2" w:rsidP="00031E54">
      <w:pPr>
        <w:ind w:left="142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8  класс.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Сложение и вычитание алгебраических дробей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5937250" cy="3026410"/>
            <wp:effectExtent l="0" t="0" r="0" b="0"/>
            <wp:docPr id="2" name="Рисунок 2" descr="kr01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kr01v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302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5937250" cy="2859405"/>
            <wp:effectExtent l="0" t="0" r="0" b="0"/>
            <wp:docPr id="1" name="Рисунок 1" descr="kr01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kr01v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285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Преобразование рациональных выражений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lastRenderedPageBreak/>
        <w:drawing>
          <wp:inline distT="0" distB="0" distL="0" distR="0">
            <wp:extent cx="5937250" cy="2505075"/>
            <wp:effectExtent l="0" t="0" r="0" b="0"/>
            <wp:docPr id="4" name="Рисунок 4" descr="kr02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kr02v1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5638800" cy="2488912"/>
            <wp:effectExtent l="19050" t="0" r="0" b="0"/>
            <wp:docPr id="3" name="Рисунок 3" descr="kr02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kr02v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817" cy="2490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вадратичная функция. Функция </w:t>
      </w:r>
      <w:r w:rsidRPr="00031E54">
        <w:rPr>
          <w:rFonts w:ascii="Times New Roman" w:eastAsia="Times New Roman" w:hAnsi="Times New Roman" w:cs="Times New Roman"/>
          <w:b/>
          <w:color w:val="000000" w:themeColor="text1"/>
          <w:position w:val="-28"/>
          <w:sz w:val="28"/>
          <w:szCs w:val="28"/>
        </w:rPr>
        <w:object w:dxaOrig="705" w:dyaOrig="720">
          <v:shape id="_x0000_i1043" type="#_x0000_t75" style="width:35.25pt;height:36pt" o:ole="">
            <v:imagedata r:id="rId48" o:title=""/>
          </v:shape>
          <o:OLEObject Type="Embed" ProgID="Equation.DSMT4" ShapeID="_x0000_i1043" DrawAspect="Content" ObjectID="_1556296501" r:id="rId49"/>
        </w:object>
      </w:r>
      <w:proofErr w:type="gramStart"/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.</w:t>
      </w:r>
      <w:proofErr w:type="gramEnd"/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5324475" cy="3086100"/>
            <wp:effectExtent l="19050" t="0" r="9525" b="0"/>
            <wp:docPr id="8" name="Рисунок 8" descr="kr03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kr03v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8636" cy="3088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lastRenderedPageBreak/>
        <w:drawing>
          <wp:inline distT="0" distB="0" distL="0" distR="0">
            <wp:extent cx="5276850" cy="3015988"/>
            <wp:effectExtent l="19050" t="0" r="0" b="0"/>
            <wp:docPr id="7" name="Рисунок 7" descr="kr03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kr03v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4172" cy="3020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вадратичная функция. Функция </w:t>
      </w:r>
      <w:r w:rsidRPr="00031E54">
        <w:rPr>
          <w:rFonts w:ascii="Times New Roman" w:eastAsia="Times New Roman" w:hAnsi="Times New Roman" w:cs="Times New Roman"/>
          <w:b/>
          <w:color w:val="000000" w:themeColor="text1"/>
          <w:position w:val="-28"/>
          <w:sz w:val="28"/>
          <w:szCs w:val="28"/>
        </w:rPr>
        <w:object w:dxaOrig="705" w:dyaOrig="720">
          <v:shape id="_x0000_i1044" type="#_x0000_t75" style="width:35.25pt;height:36pt" o:ole="">
            <v:imagedata r:id="rId48" o:title=""/>
          </v:shape>
          <o:OLEObject Type="Embed" ProgID="Equation.DSMT4" ShapeID="_x0000_i1044" DrawAspect="Content" ObjectID="_1556296502" r:id="rId52"/>
        </w:objec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5057775" cy="4492494"/>
            <wp:effectExtent l="19050" t="0" r="9525" b="0"/>
            <wp:docPr id="10" name="Рисунок 10" descr="kr04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kr04v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481" cy="44948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lastRenderedPageBreak/>
        <w:drawing>
          <wp:inline distT="0" distB="0" distL="0" distR="0">
            <wp:extent cx="4962525" cy="4300678"/>
            <wp:effectExtent l="19050" t="0" r="9525" b="0"/>
            <wp:docPr id="9" name="Рисунок 9" descr="kr04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kr04v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180" cy="43029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Функция </w:t>
      </w:r>
      <w:r w:rsidRPr="00031E54">
        <w:rPr>
          <w:rFonts w:ascii="Times New Roman" w:eastAsia="Times New Roman" w:hAnsi="Times New Roman" w:cs="Times New Roman"/>
          <w:b/>
          <w:color w:val="000000" w:themeColor="text1"/>
          <w:position w:val="-12"/>
          <w:sz w:val="28"/>
          <w:szCs w:val="28"/>
        </w:rPr>
        <w:object w:dxaOrig="855" w:dyaOrig="435">
          <v:shape id="_x0000_i1045" type="#_x0000_t75" style="width:42.75pt;height:21.75pt" o:ole="">
            <v:imagedata r:id="rId55" o:title=""/>
          </v:shape>
          <o:OLEObject Type="Embed" ProgID="Equation.DSMT4" ShapeID="_x0000_i1045" DrawAspect="Content" ObjectID="_1556296503" r:id="rId56"/>
        </w:objec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Свойства квадратного корня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5648325" cy="2769072"/>
            <wp:effectExtent l="19050" t="0" r="9525" b="0"/>
            <wp:docPr id="12" name="Рисунок 12" descr="kr05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kr05v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27690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lastRenderedPageBreak/>
        <w:drawing>
          <wp:inline distT="0" distB="0" distL="0" distR="0">
            <wp:extent cx="5343525" cy="2729608"/>
            <wp:effectExtent l="19050" t="0" r="0" b="0"/>
            <wp:docPr id="11" name="Рисунок 11" descr="kr05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kr05v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8929" cy="2732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Контрольная работа  Квадратные уравнения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widowControl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уравнение: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а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) 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color w:val="000000" w:themeColor="text1"/>
            <w:sz w:val="28"/>
            <w:szCs w:val="28"/>
          </w:rPr>
          <m:t>-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5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=0</m:t>
        </m:r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б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) 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7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12=0</m:t>
        </m:r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в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) 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den>
        </m:f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=2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x</m:t>
        </m:r>
      </m:oMath>
    </w:p>
    <w:p w:rsidR="003000C2" w:rsidRPr="00031E54" w:rsidRDefault="003000C2" w:rsidP="00031E54">
      <w:pPr>
        <w:widowControl/>
        <w:ind w:left="720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  <w:lang w:val="en-US"/>
          </w:rPr>
          <m:t>г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  <w:lang w:val="en-US"/>
          </w:rPr>
          <m:t xml:space="preserve">) 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8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den>
        </m:f>
        <m:r>
          <w:rPr>
            <w:rFonts w:ascii="Times New Roman" w:hAnsi="Times New Roman" w:cs="Times New Roman"/>
            <w:color w:val="000000" w:themeColor="text1"/>
            <w:sz w:val="28"/>
            <w:szCs w:val="28"/>
            <w:lang w:val="en-US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5</m:t>
            </m:r>
          </m:den>
        </m:f>
        <m:r>
          <w:rPr>
            <w:rFonts w:ascii="Cambria Math" w:hAnsi="Times New Roman" w:cs="Times New Roman"/>
            <w:color w:val="000000" w:themeColor="text1"/>
            <w:sz w:val="28"/>
            <w:szCs w:val="28"/>
            <w:lang w:val="en-US"/>
          </w:rPr>
          <m:t>=0</m:t>
        </m:r>
      </m:oMath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;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  <w:lang w:val="en-US"/>
          </w:rPr>
          <m:t>д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  <w:lang w:val="en-US"/>
          </w:rPr>
          <m:t xml:space="preserve">) 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x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  <w:lang w:val="en-US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  <w:lang w:val="en-US"/>
              </w:rPr>
              <m:t>+2</m:t>
            </m:r>
          </m:e>
        </m:rad>
      </m:oMath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.</w:t>
      </w:r>
    </w:p>
    <w:p w:rsidR="003000C2" w:rsidRPr="00031E54" w:rsidRDefault="003000C2" w:rsidP="00031E54">
      <w:pPr>
        <w:widowControl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кратите дробь:  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6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9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den>
        </m:f>
      </m:oMath>
    </w:p>
    <w:p w:rsidR="003000C2" w:rsidRPr="00031E54" w:rsidRDefault="003000C2" w:rsidP="00031E54">
      <w:pPr>
        <w:widowControl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дин из корней уравнения </w:t>
      </w:r>
      <m:oMath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kx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45=0</m:t>
        </m:r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вен 5. Найдите другой корень и коэффициент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k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widowControl/>
        <w:numPr>
          <w:ilvl w:val="0"/>
          <w:numId w:val="2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Поезд должен был пройти 480 км в определенное время. На половине пути он был задержан на 30 мин из-за технической неисправности. Чтобы прибыть вовремя, ему пришлось увеличить скорость на 2 км/ч. Сколько времени поезд находился в пути?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widowControl/>
        <w:numPr>
          <w:ilvl w:val="0"/>
          <w:numId w:val="29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уравнение: 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а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) 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3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=0</m:t>
        </m:r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б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) 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color w:val="000000" w:themeColor="text1"/>
            <w:sz w:val="28"/>
            <w:szCs w:val="28"/>
          </w:rPr>
          <m:t>-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4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r>
          <w:rPr>
            <w:rFonts w:ascii="Times New Roman" w:hAnsi="Times New Roman" w:cs="Times New Roman"/>
            <w:color w:val="000000" w:themeColor="text1"/>
            <w:sz w:val="28"/>
            <w:szCs w:val="28"/>
          </w:rPr>
          <m:t>-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5=0</m:t>
        </m:r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в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) 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8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den>
        </m:f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  <w:lang w:val="en-US"/>
          </w:rPr>
          <m:t>x</m:t>
        </m:r>
      </m:oMath>
    </w:p>
    <w:p w:rsidR="003000C2" w:rsidRPr="00031E54" w:rsidRDefault="003000C2" w:rsidP="00031E54">
      <w:pPr>
        <w:widowControl/>
        <w:ind w:left="72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г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) 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5</m:t>
            </m:r>
          </m:den>
        </m:f>
        <m:r>
          <w:rPr>
            <w:rFonts w:ascii="Times New Roman" w:hAnsi="Times New Roman" w:cs="Times New Roman"/>
            <w:color w:val="000000" w:themeColor="text1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den>
        </m:f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=0</m:t>
        </m:r>
      </m:oMath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;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д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) 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3=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</m:rad>
      </m:oMath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widowControl/>
        <w:ind w:left="72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widowControl/>
        <w:numPr>
          <w:ilvl w:val="0"/>
          <w:numId w:val="29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ократите дробь:     </w:t>
      </w:r>
      <m:oMath>
        <m:f>
          <m:f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7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6</m:t>
            </m:r>
          </m:num>
          <m:den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4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9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28"/>
          <w:sz w:val="28"/>
          <w:szCs w:val="28"/>
        </w:rPr>
        <w:t xml:space="preserve">     </w:t>
      </w:r>
    </w:p>
    <w:p w:rsidR="003000C2" w:rsidRPr="00031E54" w:rsidRDefault="003000C2" w:rsidP="00031E54">
      <w:pPr>
        <w:widowControl/>
        <w:numPr>
          <w:ilvl w:val="0"/>
          <w:numId w:val="29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дин из корней уравнения  </w:t>
      </w:r>
      <m:oMath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26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q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=0</m:t>
        </m:r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равен 12. Найдите другой корень и свободный член 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q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widowControl/>
        <w:numPr>
          <w:ilvl w:val="0"/>
          <w:numId w:val="29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Из города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город В выехал велосипедист и мотоциклист. Скорость велосипедиста на 10 км/ч меньше скорости мотоциклиста, поэтому он потратил на весь путь на 6 ч больше. С какой скоростью ехал мотоциклист, если расстояние между городами 120 км?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Действительные числа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widowControl/>
        <w:numPr>
          <w:ilvl w:val="0"/>
          <w:numId w:val="3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дите значение выражения: а) </w:t>
      </w:r>
      <m:oMath>
        <m:sSup>
          <m:s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8</m:t>
            </m:r>
          </m:sup>
        </m:sSup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×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e>
          <m: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7</m:t>
            </m:r>
          </m:sup>
        </m:sSup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б)</w:t>
      </w:r>
      <m:oMath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,2</m:t>
            </m:r>
          </m:e>
          <m: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0</m:t>
            </m:r>
          </m:sup>
        </m:sSup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÷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,2</m:t>
            </m:r>
          </m:e>
          <m: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2</m:t>
            </m:r>
          </m:sup>
        </m:sSup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в) </w:t>
      </w:r>
      <m:oMath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(5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sup>
        </m:sSup>
      </m:oMath>
    </w:p>
    <w:p w:rsidR="003000C2" w:rsidRPr="00031E54" w:rsidRDefault="003000C2" w:rsidP="00031E54">
      <w:pPr>
        <w:widowControl/>
        <w:numPr>
          <w:ilvl w:val="0"/>
          <w:numId w:val="3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простите выражение: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а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) 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4</m:t>
            </m:r>
          </m:sup>
        </m:sSup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×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7</m:t>
            </m:r>
          </m:sup>
        </m:sSup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</w:p>
    <w:p w:rsidR="003000C2" w:rsidRPr="00031E54" w:rsidRDefault="003000C2" w:rsidP="00031E54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18"/>
          <w:sz w:val="28"/>
          <w:szCs w:val="28"/>
        </w:rPr>
        <w:object w:dxaOrig="5055" w:dyaOrig="555">
          <v:shape id="_x0000_i1046" type="#_x0000_t75" style="width:252.75pt;height:27.75pt" o:ole="">
            <v:imagedata r:id="rId59" o:title=""/>
          </v:shape>
          <o:OLEObject Type="Embed" ProgID="Equation.DSMT4" ShapeID="_x0000_i1046" DrawAspect="Content" ObjectID="_1556296504" r:id="rId60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</w:t>
      </w:r>
    </w:p>
    <w:p w:rsidR="003000C2" w:rsidRPr="00031E54" w:rsidRDefault="003000C2" w:rsidP="00031E54">
      <w:pPr>
        <w:widowControl/>
        <w:numPr>
          <w:ilvl w:val="0"/>
          <w:numId w:val="3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числите:    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32"/>
          <w:sz w:val="28"/>
          <w:szCs w:val="28"/>
        </w:rPr>
        <w:object w:dxaOrig="4245" w:dyaOrig="840">
          <v:shape id="_x0000_i1047" type="#_x0000_t75" style="width:212.25pt;height:42pt" o:ole="">
            <v:imagedata r:id="rId61" o:title=""/>
          </v:shape>
          <o:OLEObject Type="Embed" ProgID="Equation.DSMT4" ShapeID="_x0000_i1047" DrawAspect="Content" ObjectID="_1556296505" r:id="rId62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widowControl/>
        <w:numPr>
          <w:ilvl w:val="0"/>
          <w:numId w:val="3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Решите уравнение: 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</w:rPr>
        <w:object w:dxaOrig="1245" w:dyaOrig="420">
          <v:shape id="_x0000_i1048" type="#_x0000_t75" style="width:62.25pt;height:21pt" o:ole="">
            <v:imagedata r:id="rId63" o:title=""/>
          </v:shape>
          <o:OLEObject Type="Embed" ProgID="Equation.DSMT4" ShapeID="_x0000_i1048" DrawAspect="Content" ObjectID="_1556296506" r:id="rId64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widowControl/>
        <w:numPr>
          <w:ilvl w:val="0"/>
          <w:numId w:val="3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простите выражение:  </w:t>
      </w:r>
      <m:oMath>
        <m:d>
          <m:d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÷</m:t>
        </m:r>
        <m:d>
          <m:d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2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y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sup>
        </m:sSup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widowControl/>
        <w:numPr>
          <w:ilvl w:val="0"/>
          <w:numId w:val="30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простите выражение: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4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4</m:t>
            </m:r>
          </m:e>
        </m:rad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6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9</m:t>
            </m:r>
          </m:e>
        </m:rad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-1&lt;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&lt;1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widowControl/>
        <w:numPr>
          <w:ilvl w:val="0"/>
          <w:numId w:val="2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йдите значение выражения: а) </w:t>
      </w:r>
      <m:oMath>
        <m:sSup>
          <m:sSup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6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2</m:t>
            </m:r>
          </m:sup>
        </m:sSup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×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6</m:t>
            </m:r>
          </m:e>
          <m: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3</m:t>
            </m:r>
          </m:sup>
        </m:sSup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б)</w:t>
      </w:r>
      <m:oMath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,3</m:t>
            </m:r>
          </m:e>
          <m: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1</m:t>
            </m:r>
          </m:sup>
        </m:sSup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÷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0,3</m:t>
            </m:r>
          </m:e>
          <m: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4</m:t>
            </m:r>
          </m:sup>
        </m:sSup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в) </w:t>
      </w:r>
      <m:oMath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(4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)</m:t>
            </m:r>
          </m:e>
          <m: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5</m:t>
            </m:r>
          </m:sup>
        </m:sSup>
      </m:oMath>
    </w:p>
    <w:p w:rsidR="003000C2" w:rsidRPr="00031E54" w:rsidRDefault="003000C2" w:rsidP="00031E54">
      <w:pPr>
        <w:widowControl/>
        <w:numPr>
          <w:ilvl w:val="0"/>
          <w:numId w:val="2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простите выражение:  </w:t>
      </w:r>
    </w:p>
    <w:p w:rsidR="003000C2" w:rsidRPr="00031E54" w:rsidRDefault="003000C2" w:rsidP="00031E54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18"/>
          <w:sz w:val="28"/>
          <w:szCs w:val="28"/>
        </w:rPr>
        <w:object w:dxaOrig="5205" w:dyaOrig="555">
          <v:shape id="_x0000_i1049" type="#_x0000_t75" style="width:260.25pt;height:27.75pt" o:ole="">
            <v:imagedata r:id="rId65" o:title=""/>
          </v:shape>
          <o:OLEObject Type="Embed" ProgID="Equation.DSMT4" ShapeID="_x0000_i1049" DrawAspect="Content" ObjectID="_1556296507" r:id="rId66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</w:t>
      </w:r>
    </w:p>
    <w:p w:rsidR="003000C2" w:rsidRPr="00031E54" w:rsidRDefault="003000C2" w:rsidP="00031E54">
      <w:pPr>
        <w:widowControl/>
        <w:numPr>
          <w:ilvl w:val="0"/>
          <w:numId w:val="2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числите:    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32"/>
          <w:sz w:val="28"/>
          <w:szCs w:val="28"/>
        </w:rPr>
        <w:object w:dxaOrig="3780" w:dyaOrig="840">
          <v:shape id="_x0000_i1050" type="#_x0000_t75" style="width:189pt;height:42pt" o:ole="">
            <v:imagedata r:id="rId67" o:title=""/>
          </v:shape>
          <o:OLEObject Type="Embed" ProgID="Equation.DSMT4" ShapeID="_x0000_i1050" DrawAspect="Content" ObjectID="_1556296508" r:id="rId68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widowControl/>
        <w:numPr>
          <w:ilvl w:val="0"/>
          <w:numId w:val="2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ешите уравнение:  </w:t>
      </w:r>
      <w:r w:rsidRPr="00031E54">
        <w:rPr>
          <w:rFonts w:ascii="Times New Roman" w:eastAsia="Times New Roman" w:hAnsi="Times New Roman" w:cs="Times New Roman"/>
          <w:color w:val="000000" w:themeColor="text1"/>
          <w:position w:val="-14"/>
          <w:sz w:val="28"/>
          <w:szCs w:val="28"/>
        </w:rPr>
        <w:object w:dxaOrig="1215" w:dyaOrig="420">
          <v:shape id="_x0000_i1051" type="#_x0000_t75" style="width:60.75pt;height:21pt" o:ole="">
            <v:imagedata r:id="rId69" o:title=""/>
          </v:shape>
          <o:OLEObject Type="Embed" ProgID="Equation.DSMT4" ShapeID="_x0000_i1051" DrawAspect="Content" ObjectID="_1556296509" r:id="rId70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widowControl/>
        <w:numPr>
          <w:ilvl w:val="0"/>
          <w:numId w:val="22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Упростите выражение: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m:oMath>
        <m:d>
          <m:d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÷</m:t>
        </m:r>
        <m:d>
          <m:d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1</m:t>
                </m:r>
              </m:sup>
            </m:sSup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1</m:t>
                </m:r>
              </m:sup>
            </m:sSup>
          </m:e>
        </m:d>
        <m:r>
          <w:rPr>
            <w:rFonts w:ascii="Times New Roman" w:hAnsi="Times New Roman" w:cs="Times New Roman"/>
            <w:color w:val="000000" w:themeColor="text1"/>
            <w:sz w:val="28"/>
            <w:szCs w:val="28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e>
          <m: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sup>
        </m:sSup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3000C2" w:rsidRPr="00031E54" w:rsidRDefault="003000C2" w:rsidP="00031E54">
      <w:pPr>
        <w:widowControl/>
        <w:numPr>
          <w:ilvl w:val="0"/>
          <w:numId w:val="3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простите выражение: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8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16</m:t>
            </m:r>
          </m:e>
        </m:rad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+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1</m:t>
            </m:r>
          </m:e>
        </m:rad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и </w:t>
      </w:r>
      <m:oMath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0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≤</m:t>
        </m:r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x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≤</m:t>
        </m:r>
        <m:r>
          <w:rPr>
            <w:rFonts w:ascii="Cambria Math" w:hAnsi="Times New Roman" w:cs="Times New Roman"/>
            <w:color w:val="000000" w:themeColor="text1"/>
            <w:sz w:val="28"/>
            <w:szCs w:val="28"/>
          </w:rPr>
          <m:t>3</m:t>
        </m:r>
      </m:oMath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Контрольная работа 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Неравенства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6321800" cy="2344813"/>
            <wp:effectExtent l="19050" t="0" r="2800" b="0"/>
            <wp:docPr id="14" name="Рисунок 14" descr="kr08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kr08v1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6941" cy="2357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2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6163236" cy="2286000"/>
            <wp:effectExtent l="19050" t="0" r="8964" b="0"/>
            <wp:docPr id="13" name="Рисунок 13" descr="kr08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kr08v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349" cy="2293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ст: «Статистические исследования»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 вариант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lastRenderedPageBreak/>
        <w:drawing>
          <wp:inline distT="0" distB="0" distL="0" distR="0">
            <wp:extent cx="4895850" cy="7269596"/>
            <wp:effectExtent l="19050" t="0" r="0" b="0"/>
            <wp:docPr id="5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 l="18877" t="13375" r="3884" b="81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72695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lastRenderedPageBreak/>
        <w:drawing>
          <wp:inline distT="0" distB="0" distL="0" distR="0">
            <wp:extent cx="4552950" cy="7324311"/>
            <wp:effectExtent l="19050" t="0" r="0" b="0"/>
            <wp:docPr id="6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 l="7579" t="5382" r="14307" b="3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0572" cy="7336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t>2 вариант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lastRenderedPageBreak/>
        <w:drawing>
          <wp:inline distT="0" distB="0" distL="0" distR="0">
            <wp:extent cx="4958403" cy="4492695"/>
            <wp:effectExtent l="19050" t="0" r="0" b="0"/>
            <wp:docPr id="1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 l="15302" t="47652" r="7010" b="4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5721" cy="45083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lastRenderedPageBreak/>
        <w:drawing>
          <wp:inline distT="0" distB="0" distL="0" distR="0">
            <wp:extent cx="4629150" cy="7905293"/>
            <wp:effectExtent l="19050" t="0" r="0" b="0"/>
            <wp:docPr id="1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 l="7436" t="4501" r="14768" b="45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0416" cy="790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lastRenderedPageBreak/>
        <w:drawing>
          <wp:inline distT="0" distB="0" distL="0" distR="0">
            <wp:extent cx="4848225" cy="2307397"/>
            <wp:effectExtent l="19050" t="0" r="0" b="0"/>
            <wp:docPr id="31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 l="15588" t="6262" r="7154" b="68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1216" cy="2313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Итоговая контрольная работа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Вариант 1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5915025" cy="3701476"/>
            <wp:effectExtent l="19050" t="0" r="9525" b="0"/>
            <wp:docPr id="32" name="Рисунок 16" descr="kr09v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kr09v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0857" cy="3723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031E54" w:rsidRPr="00031E54" w:rsidRDefault="00031E5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Вариант 2</w:t>
      </w:r>
    </w:p>
    <w:p w:rsidR="003000C2" w:rsidRPr="00031E54" w:rsidRDefault="003000C2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6507678" cy="4114800"/>
            <wp:effectExtent l="19050" t="0" r="7422" b="0"/>
            <wp:docPr id="33" name="Рисунок 15" descr="kr09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kr09v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9089" cy="4140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6E84" w:rsidRPr="00031E54" w:rsidRDefault="000C6E84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9 класс</w:t>
      </w:r>
    </w:p>
    <w:p w:rsidR="00227CA4" w:rsidRPr="00031E54" w:rsidRDefault="00227CA4" w:rsidP="00031E54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№1 по алгебре в 9  классе</w:t>
      </w:r>
    </w:p>
    <w:p w:rsidR="00227CA4" w:rsidRPr="00031E54" w:rsidRDefault="00227CA4" w:rsidP="00031E54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по теме «Функции и их свойства, квадратный трехчлен»</w:t>
      </w: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227CA4" w:rsidRPr="00031E54" w:rsidRDefault="00227CA4" w:rsidP="00031E54">
      <w:pPr>
        <w:shd w:val="clear" w:color="auto" w:fill="FFFFFF"/>
        <w:tabs>
          <w:tab w:val="left" w:pos="358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1. Дана функция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f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=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17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х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51. При каких значениях аргумента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f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=0, 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f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&lt; 0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f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 &gt; 0? Является ли эта функция возрастающей или убывающей?</w:t>
      </w:r>
    </w:p>
    <w:p w:rsidR="00227CA4" w:rsidRPr="00031E54" w:rsidRDefault="00227CA4" w:rsidP="00031E54">
      <w:pPr>
        <w:shd w:val="clear" w:color="auto" w:fill="FFFFFF"/>
        <w:tabs>
          <w:tab w:val="left" w:pos="346"/>
          <w:tab w:val="left" w:pos="2839"/>
        </w:tabs>
        <w:ind w:firstLine="709"/>
        <w:jc w:val="both"/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 xml:space="preserve">• 2. Разложите на множители квадратный трехчлен: а) </w:t>
      </w:r>
      <w:r w:rsidRPr="00031E54">
        <w:rPr>
          <w:rFonts w:ascii="Times New Roman" w:hAnsi="Times New Roman" w:cs="Times New Roman"/>
          <w:i/>
          <w:color w:val="000000" w:themeColor="text1"/>
          <w:spacing w:val="-5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 xml:space="preserve"> -14</w:t>
      </w:r>
      <w:r w:rsidRPr="00031E54">
        <w:rPr>
          <w:rFonts w:ascii="Times New Roman" w:hAnsi="Times New Roman" w:cs="Times New Roman"/>
          <w:i/>
          <w:color w:val="000000" w:themeColor="text1"/>
          <w:spacing w:val="-5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 xml:space="preserve"> +45; б) </w:t>
      </w:r>
      <w:r w:rsidRPr="00031E54">
        <w:rPr>
          <w:rFonts w:ascii="Times New Roman" w:hAnsi="Times New Roman" w:cs="Times New Roman"/>
          <w:iCs/>
          <w:color w:val="000000" w:themeColor="text1"/>
          <w:spacing w:val="-5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5"/>
          <w:sz w:val="28"/>
          <w:szCs w:val="28"/>
        </w:rPr>
        <w:t>у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5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5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>+7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5"/>
          <w:sz w:val="28"/>
          <w:szCs w:val="28"/>
        </w:rPr>
        <w:t>у-</w:t>
      </w: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>6.</w:t>
      </w:r>
    </w:p>
    <w:p w:rsidR="00227CA4" w:rsidRPr="00031E54" w:rsidRDefault="00227CA4" w:rsidP="00031E54">
      <w:pPr>
        <w:shd w:val="clear" w:color="auto" w:fill="FFFFFF"/>
        <w:tabs>
          <w:tab w:val="left" w:leader="hyphen" w:pos="3120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113665</wp:posOffset>
            </wp:positionV>
            <wp:extent cx="2743200" cy="1576070"/>
            <wp:effectExtent l="0" t="0" r="0" b="0"/>
            <wp:wrapSquare wrapText="bothSides"/>
            <wp:docPr id="1026" name="Image1" descr="Буфер обмена0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"/>
                    <pic:cNvPicPr/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5760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Сократите дробь </w:t>
      </w:r>
      <w:r w:rsidRPr="00031E54">
        <w:rPr>
          <w:rFonts w:ascii="Times New Roman" w:hAnsi="Times New Roman" w:cs="Times New Roman"/>
          <w:noProof/>
          <w:color w:val="000000" w:themeColor="text1"/>
          <w:position w:val="-32"/>
          <w:sz w:val="28"/>
          <w:szCs w:val="28"/>
          <w:lang w:bidi="ar-SA"/>
        </w:rPr>
        <w:drawing>
          <wp:inline distT="0" distB="0" distL="0" distR="0">
            <wp:extent cx="797559" cy="488950"/>
            <wp:effectExtent l="0" t="0" r="0" b="0"/>
            <wp:docPr id="1028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"/>
                    <pic:cNvPicPr/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7559" cy="4889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7CA4" w:rsidRPr="00031E54" w:rsidRDefault="00410D35" w:rsidP="00031E54">
      <w:pPr>
        <w:pStyle w:val="af0"/>
        <w:ind w:firstLine="709"/>
        <w:jc w:val="both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1030" o:spid="_x0000_s1028" type="#_x0000_t202" style="position:absolute;left:0;text-align:left;margin-left:342pt;margin-top:78.95pt;width:54pt;height:27pt;z-index:251658240;visibility:visible;mso-wrap-distance-left:0;mso-wrap-distance-right:0" filled="f" stroked="f">
            <v:path arrowok="t"/>
            <v:textbox>
              <w:txbxContent>
                <w:p w:rsidR="00031E54" w:rsidRDefault="00031E54" w:rsidP="00227CA4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  <w:lang w:val="en-US"/>
                    </w:rPr>
                    <w:t>Рис</w:t>
                  </w:r>
                  <w:proofErr w:type="spellEnd"/>
                  <w:r>
                    <w:rPr>
                      <w:b/>
                      <w:lang w:val="en-US"/>
                    </w:rPr>
                    <w:t xml:space="preserve">. </w:t>
                  </w:r>
                  <w:r>
                    <w:rPr>
                      <w:b/>
                    </w:rPr>
                    <w:t>1</w:t>
                  </w:r>
                </w:p>
              </w:txbxContent>
            </v:textbox>
          </v:shape>
        </w:pict>
      </w:r>
      <w:r w:rsidR="00227CA4" w:rsidRPr="00031E54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4. Область определения функции </w:t>
      </w:r>
      <w:r w:rsidR="00227CA4" w:rsidRPr="00031E54">
        <w:rPr>
          <w:rFonts w:ascii="Times New Roman" w:hAnsi="Times New Roman" w:cs="Times New Roman"/>
          <w:b w:val="0"/>
          <w:i/>
          <w:iCs/>
          <w:color w:val="000000" w:themeColor="text1"/>
          <w:sz w:val="28"/>
          <w:szCs w:val="28"/>
          <w:lang w:val="en-US"/>
        </w:rPr>
        <w:t>g</w:t>
      </w:r>
      <w:r w:rsidR="00227CA4" w:rsidRPr="00031E54">
        <w:rPr>
          <w:rFonts w:ascii="Times New Roman" w:hAnsi="Times New Roman" w:cs="Times New Roman"/>
          <w:b w:val="0"/>
          <w:i/>
          <w:iCs/>
          <w:color w:val="000000" w:themeColor="text1"/>
          <w:sz w:val="28"/>
          <w:szCs w:val="28"/>
        </w:rPr>
        <w:t xml:space="preserve"> </w:t>
      </w:r>
      <w:r w:rsidR="00227CA4" w:rsidRPr="00031E54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(рис. 1) отрезок [-2; 6]. Найдите нули функции, промежутки возрастания и убывания, область значений функции.</w:t>
      </w:r>
    </w:p>
    <w:p w:rsidR="00227CA4" w:rsidRPr="00031E54" w:rsidRDefault="00227CA4" w:rsidP="00031E54">
      <w:pPr>
        <w:keepNext/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Сумма положительных чисел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вна 50. При каких значениях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а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их произведение будет наибольшим?</w:t>
      </w:r>
    </w:p>
    <w:p w:rsidR="00227CA4" w:rsidRPr="00031E54" w:rsidRDefault="00227CA4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227CA4" w:rsidRPr="00031E54" w:rsidRDefault="00227CA4" w:rsidP="00031E54">
      <w:pPr>
        <w:shd w:val="clear" w:color="auto" w:fill="FFFFFF"/>
        <w:tabs>
          <w:tab w:val="left" w:pos="312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1. Дана функция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g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 = -1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65. При каких значениях аргумента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g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= 0,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g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&lt; 0,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g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 &gt; 0? Является ли эта функция возрастающей или убывающей?</w:t>
      </w:r>
    </w:p>
    <w:p w:rsidR="00227CA4" w:rsidRPr="00031E54" w:rsidRDefault="00227CA4" w:rsidP="00031E54">
      <w:pPr>
        <w:shd w:val="clear" w:color="auto" w:fill="FFFFFF"/>
        <w:tabs>
          <w:tab w:val="left" w:pos="312"/>
          <w:tab w:val="left" w:pos="2806"/>
        </w:tabs>
        <w:ind w:firstLine="709"/>
        <w:jc w:val="both"/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 xml:space="preserve">• 2. Разложите на множители квадратный трехчлен: а) </w:t>
      </w:r>
      <w:r w:rsidRPr="00031E54">
        <w:rPr>
          <w:rFonts w:ascii="Times New Roman" w:hAnsi="Times New Roman" w:cs="Times New Roman"/>
          <w:i/>
          <w:color w:val="000000" w:themeColor="text1"/>
          <w:spacing w:val="-5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>-10</w:t>
      </w:r>
      <w:r w:rsidRPr="00031E54">
        <w:rPr>
          <w:rFonts w:ascii="Times New Roman" w:hAnsi="Times New Roman" w:cs="Times New Roman"/>
          <w:i/>
          <w:color w:val="000000" w:themeColor="text1"/>
          <w:spacing w:val="-5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>+21; б) 5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5"/>
          <w:sz w:val="28"/>
          <w:szCs w:val="28"/>
        </w:rPr>
        <w:t>у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5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5"/>
          <w:sz w:val="28"/>
          <w:szCs w:val="28"/>
        </w:rPr>
        <w:t>+</w:t>
      </w:r>
      <w:r w:rsidRPr="00031E54">
        <w:rPr>
          <w:rFonts w:ascii="Times New Roman" w:hAnsi="Times New Roman" w:cs="Times New Roman"/>
          <w:iCs/>
          <w:color w:val="000000" w:themeColor="text1"/>
          <w:spacing w:val="-5"/>
          <w:sz w:val="28"/>
          <w:szCs w:val="28"/>
        </w:rPr>
        <w:t>9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5"/>
          <w:sz w:val="28"/>
          <w:szCs w:val="28"/>
        </w:rPr>
        <w:t>у-</w:t>
      </w:r>
      <w:r w:rsidRPr="00031E54">
        <w:rPr>
          <w:rFonts w:ascii="Times New Roman" w:hAnsi="Times New Roman" w:cs="Times New Roman"/>
          <w:iCs/>
          <w:color w:val="000000" w:themeColor="text1"/>
          <w:spacing w:val="-5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5"/>
          <w:sz w:val="28"/>
          <w:szCs w:val="28"/>
        </w:rPr>
        <w:t>.</w:t>
      </w:r>
    </w:p>
    <w:p w:rsidR="00227CA4" w:rsidRPr="00031E54" w:rsidRDefault="00227CA4" w:rsidP="00031E54">
      <w:pPr>
        <w:shd w:val="clear" w:color="auto" w:fill="FFFFFF"/>
        <w:tabs>
          <w:tab w:val="left" w:pos="312"/>
          <w:tab w:val="left" w:leader="hyphen" w:pos="3122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8415</wp:posOffset>
            </wp:positionV>
            <wp:extent cx="2716530" cy="1814194"/>
            <wp:effectExtent l="0" t="0" r="0" b="0"/>
            <wp:wrapTight wrapText="bothSides">
              <wp:wrapPolygon edited="0">
                <wp:start x="0" y="0"/>
                <wp:lineTo x="0" y="21600"/>
                <wp:lineTo x="21600" y="21600"/>
                <wp:lineTo x="21600" y="0"/>
                <wp:lineTo x="0" y="0"/>
              </wp:wrapPolygon>
            </wp:wrapTight>
            <wp:docPr id="1031" name="Image1" descr="Буфер обмена0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"/>
                    <pic:cNvPicPr/>
                  </pic:nvPicPr>
                  <pic:blipFill rotWithShape="1">
                    <a:blip r:embed="rId8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6530" cy="181419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Сократите дробь </w:t>
      </w:r>
      <w:r w:rsidRPr="00031E54">
        <w:rPr>
          <w:rFonts w:ascii="Times New Roman" w:hAnsi="Times New Roman" w:cs="Times New Roman"/>
          <w:noProof/>
          <w:color w:val="000000" w:themeColor="text1"/>
          <w:position w:val="-26"/>
          <w:sz w:val="28"/>
          <w:szCs w:val="28"/>
          <w:lang w:bidi="ar-SA"/>
        </w:rPr>
        <w:drawing>
          <wp:inline distT="0" distB="0" distL="0" distR="0">
            <wp:extent cx="818515" cy="425450"/>
            <wp:effectExtent l="0" t="0" r="0" b="0"/>
            <wp:docPr id="1032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8515" cy="4254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Область определения функци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f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рис. 2) отрезок [-5; 4]. Найдите нули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функции, промежутки возрастания и убывания, класть значений функции.</w:t>
      </w:r>
    </w:p>
    <w:p w:rsidR="00227CA4" w:rsidRPr="00031E54" w:rsidRDefault="00410D35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pict>
          <v:shape id="1033" o:spid="_x0000_s1027" type="#_x0000_t202" style="position:absolute;left:0;text-align:left;margin-left:5in;margin-top:6.8pt;width:54pt;height:27pt;z-index:-251659264;visibility:visible;mso-wrap-distance-left:0;mso-wrap-distance-right:0" filled="f" stroked="f">
            <v:path arrowok="t"/>
            <v:textbox>
              <w:txbxContent>
                <w:p w:rsidR="00031E54" w:rsidRDefault="00031E54" w:rsidP="00227CA4">
                  <w:pPr>
                    <w:jc w:val="center"/>
                    <w:rPr>
                      <w:b/>
                    </w:rPr>
                  </w:pPr>
                  <w:proofErr w:type="spellStart"/>
                  <w:r>
                    <w:rPr>
                      <w:b/>
                      <w:lang w:val="en-US"/>
                    </w:rPr>
                    <w:t>Рис</w:t>
                  </w:r>
                  <w:proofErr w:type="spellEnd"/>
                  <w:r>
                    <w:rPr>
                      <w:b/>
                      <w:lang w:val="en-US"/>
                    </w:rPr>
                    <w:t xml:space="preserve">. </w:t>
                  </w:r>
                  <w:r>
                    <w:rPr>
                      <w:b/>
                    </w:rPr>
                    <w:t>2</w:t>
                  </w:r>
                </w:p>
              </w:txbxContent>
            </v:textbox>
          </v:shape>
        </w:pic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Сумма положительных чисел </w:t>
      </w:r>
      <w:proofErr w:type="gramStart"/>
      <w:r w:rsidR="00227CA4"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с</w:t>
      </w:r>
      <w:proofErr w:type="gramEnd"/>
      <w:r w:rsidR="00227CA4"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 w:rsidR="00227CA4"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d</w:t>
      </w:r>
      <w:r w:rsidR="00227CA4"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равна 70. При каких значениях </w:t>
      </w:r>
      <w:r w:rsidR="00227CA4"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с </w: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  <w:r w:rsidR="00227CA4"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d</w:t>
      </w:r>
      <w:r w:rsidR="00227CA4"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их произведение  будет наибольшим?</w:t>
      </w:r>
    </w:p>
    <w:p w:rsidR="00227CA4" w:rsidRPr="00031E54" w:rsidRDefault="00227CA4" w:rsidP="00031E54">
      <w:pPr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 xml:space="preserve">Контрольная работа №2 </w:t>
      </w:r>
    </w:p>
    <w:p w:rsidR="00227CA4" w:rsidRPr="00031E54" w:rsidRDefault="00227CA4" w:rsidP="00031E54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по теме «квадратичная функция и ее график»</w:t>
      </w:r>
    </w:p>
    <w:p w:rsidR="00227CA4" w:rsidRPr="00031E54" w:rsidRDefault="00227CA4" w:rsidP="00031E54">
      <w:pPr>
        <w:shd w:val="clear" w:color="auto" w:fill="FFFFFF"/>
        <w:ind w:firstLine="720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227CA4" w:rsidRPr="00031E54" w:rsidRDefault="00227CA4" w:rsidP="00031E54">
      <w:pPr>
        <w:shd w:val="clear" w:color="auto" w:fill="FFFFFF"/>
        <w:tabs>
          <w:tab w:val="left" w:pos="302"/>
        </w:tabs>
        <w:ind w:firstLine="720"/>
        <w:jc w:val="both"/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• 1. Постройте график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2"/>
          <w:sz w:val="28"/>
          <w:szCs w:val="28"/>
        </w:rPr>
        <w:t>у = х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pacing w:val="-2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pacing w:val="-2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Cs/>
          <w:color w:val="000000" w:themeColor="text1"/>
          <w:spacing w:val="-2"/>
          <w:sz w:val="28"/>
          <w:szCs w:val="28"/>
        </w:rPr>
        <w:t>6</w:t>
      </w:r>
      <w:r w:rsidRPr="00031E54">
        <w:rPr>
          <w:rFonts w:ascii="Times New Roman" w:hAnsi="Times New Roman" w:cs="Times New Roman"/>
          <w:i/>
          <w:color w:val="000000" w:themeColor="text1"/>
          <w:spacing w:val="-2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+ 5. Найдите с помощью графика:</w:t>
      </w:r>
    </w:p>
    <w:p w:rsidR="00227CA4" w:rsidRPr="00031E54" w:rsidRDefault="00227CA4" w:rsidP="00031E54">
      <w:pPr>
        <w:shd w:val="clear" w:color="auto" w:fill="FFFFFF"/>
        <w:tabs>
          <w:tab w:val="left" w:pos="593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) значение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0,5; б) значения </w:t>
      </w:r>
      <w:proofErr w:type="spellStart"/>
      <w:proofErr w:type="gram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при которых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= -1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;</w:t>
      </w:r>
    </w:p>
    <w:p w:rsidR="00227CA4" w:rsidRPr="00031E54" w:rsidRDefault="00227CA4" w:rsidP="00031E54">
      <w:pPr>
        <w:shd w:val="clear" w:color="auto" w:fill="FFFFFF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в)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ули функции; промежутки, в которых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&gt; 0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в которых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&lt; 0;</w:t>
      </w:r>
    </w:p>
    <w:p w:rsidR="00227CA4" w:rsidRPr="00031E54" w:rsidRDefault="00227CA4" w:rsidP="00031E54">
      <w:pPr>
        <w:shd w:val="clear" w:color="auto" w:fill="FFFFFF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г) промежуток, на котором функция возрастает.</w:t>
      </w:r>
    </w:p>
    <w:p w:rsidR="00227CA4" w:rsidRPr="00031E54" w:rsidRDefault="00227CA4" w:rsidP="00031E54">
      <w:pPr>
        <w:shd w:val="clear" w:color="auto" w:fill="FFFFFF"/>
        <w:tabs>
          <w:tab w:val="left" w:pos="302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Найдите наименьшее значение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 = х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7.</w:t>
      </w:r>
    </w:p>
    <w:p w:rsidR="00227CA4" w:rsidRPr="00031E54" w:rsidRDefault="00227CA4" w:rsidP="00031E54">
      <w:pPr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3. Найдите область значений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 = х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3, где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  <w:lang w:bidi="ar-SA"/>
        </w:rPr>
        <w:drawing>
          <wp:inline distT="0" distB="0" distL="0" distR="0">
            <wp:extent cx="127635" cy="127635"/>
            <wp:effectExtent l="0" t="0" r="0" b="0"/>
            <wp:docPr id="1034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" cy="1276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-2; 7].</w:t>
      </w:r>
    </w:p>
    <w:p w:rsidR="00227CA4" w:rsidRPr="00031E54" w:rsidRDefault="00227CA4" w:rsidP="00031E54">
      <w:pPr>
        <w:shd w:val="clear" w:color="auto" w:fill="FFFFFF"/>
        <w:ind w:firstLine="720"/>
        <w:jc w:val="both"/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4. Не выполняя построения, определите, пересекаются ли парабола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>у =</w:t>
      </w:r>
      <w:r w:rsidRPr="00031E54">
        <w:rPr>
          <w:rFonts w:ascii="Times New Roman" w:hAnsi="Times New Roman" w:cs="Times New Roman"/>
          <w:i/>
          <w:iCs/>
          <w:noProof/>
          <w:color w:val="000000" w:themeColor="text1"/>
          <w:spacing w:val="-4"/>
          <w:position w:val="-26"/>
          <w:sz w:val="28"/>
          <w:szCs w:val="28"/>
          <w:lang w:bidi="ar-SA"/>
        </w:rPr>
        <w:drawing>
          <wp:inline distT="0" distB="0" distL="0" distR="0">
            <wp:extent cx="148590" cy="425450"/>
            <wp:effectExtent l="0" t="0" r="0" b="0"/>
            <wp:docPr id="1035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"/>
                    <pic:cNvPicPr/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4254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 xml:space="preserve"> х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pacing w:val="-4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Cs/>
          <w:color w:val="000000" w:themeColor="text1"/>
          <w:spacing w:val="-4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и прямая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= 5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 xml:space="preserve">х 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-16. Если точки пересечения существуют, то найдите их координаты.</w:t>
      </w:r>
    </w:p>
    <w:p w:rsidR="00227CA4" w:rsidRPr="00031E54" w:rsidRDefault="00227CA4" w:rsidP="00031E54">
      <w:pPr>
        <w:shd w:val="clear" w:color="auto" w:fill="FFFFFF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Найдите значение выражения </w:t>
      </w:r>
      <w:r w:rsidRPr="00031E54">
        <w:rPr>
          <w:rFonts w:ascii="Times New Roman" w:hAnsi="Times New Roman" w:cs="Times New Roman"/>
          <w:noProof/>
          <w:color w:val="000000" w:themeColor="text1"/>
          <w:position w:val="-28"/>
          <w:sz w:val="28"/>
          <w:szCs w:val="28"/>
          <w:lang w:bidi="ar-SA"/>
        </w:rPr>
        <w:drawing>
          <wp:inline distT="0" distB="0" distL="0" distR="0">
            <wp:extent cx="1212215" cy="467994"/>
            <wp:effectExtent l="0" t="0" r="0" b="0"/>
            <wp:docPr id="1036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2215" cy="46799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031E54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116839" cy="233679"/>
            <wp:effectExtent l="0" t="0" r="0" b="0"/>
            <wp:docPr id="1037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839" cy="2336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CA4" w:rsidRPr="00031E54" w:rsidRDefault="00227CA4" w:rsidP="00031E54">
      <w:pPr>
        <w:shd w:val="clear" w:color="auto" w:fill="FFFFFF"/>
        <w:ind w:firstLine="720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227CA4" w:rsidRPr="00031E54" w:rsidRDefault="00227CA4" w:rsidP="00031E54">
      <w:pPr>
        <w:shd w:val="clear" w:color="auto" w:fill="FFFFFF"/>
        <w:tabs>
          <w:tab w:val="left" w:pos="365"/>
        </w:tabs>
        <w:ind w:firstLine="720"/>
        <w:jc w:val="both"/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• 1. Постройте график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 xml:space="preserve">=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pacing w:val="-3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iCs/>
          <w:color w:val="000000" w:themeColor="text1"/>
          <w:spacing w:val="-3"/>
          <w:sz w:val="28"/>
          <w:szCs w:val="28"/>
        </w:rPr>
        <w:t>8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3"/>
          <w:sz w:val="28"/>
          <w:szCs w:val="28"/>
        </w:rPr>
        <w:t xml:space="preserve">х </w:t>
      </w:r>
      <w:r w:rsidRPr="00031E54">
        <w:rPr>
          <w:rFonts w:ascii="Times New Roman" w:hAnsi="Times New Roman" w:cs="Times New Roman"/>
          <w:color w:val="000000" w:themeColor="text1"/>
          <w:spacing w:val="-3"/>
          <w:sz w:val="28"/>
          <w:szCs w:val="28"/>
        </w:rPr>
        <w:t>+ 13. Найдите с помощью графика:</w:t>
      </w:r>
    </w:p>
    <w:p w:rsidR="00227CA4" w:rsidRPr="00031E54" w:rsidRDefault="00227CA4" w:rsidP="00031E54">
      <w:pPr>
        <w:shd w:val="clear" w:color="auto" w:fill="FFFFFF"/>
        <w:tabs>
          <w:tab w:val="left" w:pos="641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) значение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1,5; б) значения </w:t>
      </w:r>
      <w:proofErr w:type="spellStart"/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,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ри которых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2;</w:t>
      </w:r>
    </w:p>
    <w:p w:rsidR="00227CA4" w:rsidRPr="00031E54" w:rsidRDefault="00227CA4" w:rsidP="00031E54">
      <w:pPr>
        <w:shd w:val="clear" w:color="auto" w:fill="FFFFFF"/>
        <w:tabs>
          <w:tab w:val="left" w:pos="641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) нули функции; промежутки, в которых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&gt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 и в которых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lt; 0;</w:t>
      </w:r>
    </w:p>
    <w:p w:rsidR="00227CA4" w:rsidRPr="00031E54" w:rsidRDefault="00227CA4" w:rsidP="00031E54">
      <w:pPr>
        <w:shd w:val="clear" w:color="auto" w:fill="FFFFFF"/>
        <w:tabs>
          <w:tab w:val="left" w:pos="641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г) промежуток, в котором функция убывает.</w:t>
      </w:r>
    </w:p>
    <w:p w:rsidR="00227CA4" w:rsidRPr="00031E54" w:rsidRDefault="00227CA4" w:rsidP="00031E54">
      <w:pPr>
        <w:shd w:val="clear" w:color="auto" w:fill="FFFFFF"/>
        <w:tabs>
          <w:tab w:val="left" w:pos="365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Найдите наибольшее значение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= 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6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–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</w:t>
      </w:r>
    </w:p>
    <w:p w:rsidR="00227CA4" w:rsidRPr="00031E54" w:rsidRDefault="00227CA4" w:rsidP="00031E54">
      <w:pPr>
        <w:shd w:val="clear" w:color="auto" w:fill="FFFFFF"/>
        <w:tabs>
          <w:tab w:val="left" w:pos="650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Найдите область значений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7, где 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  <w:lang w:bidi="ar-SA"/>
        </w:rPr>
        <w:drawing>
          <wp:inline distT="0" distB="0" distL="0" distR="0">
            <wp:extent cx="127635" cy="127635"/>
            <wp:effectExtent l="0" t="0" r="0" b="0"/>
            <wp:docPr id="1038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" cy="1276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-1; 5].</w:t>
      </w:r>
    </w:p>
    <w:p w:rsidR="00227CA4" w:rsidRPr="00031E54" w:rsidRDefault="00227CA4" w:rsidP="00031E54">
      <w:pPr>
        <w:shd w:val="clear" w:color="auto" w:fill="FFFFFF"/>
        <w:tabs>
          <w:tab w:val="left" w:pos="1080"/>
        </w:tabs>
        <w:ind w:firstLine="720"/>
        <w:jc w:val="both"/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Не выполняя построения, определите, пересекаются ли парабола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 =</w:t>
      </w:r>
      <w:r w:rsidRPr="00031E54">
        <w:rPr>
          <w:rFonts w:ascii="Times New Roman" w:hAnsi="Times New Roman" w:cs="Times New Roman"/>
          <w:i/>
          <w:iCs/>
          <w:noProof/>
          <w:color w:val="000000" w:themeColor="text1"/>
          <w:position w:val="-26"/>
          <w:sz w:val="28"/>
          <w:szCs w:val="28"/>
          <w:lang w:bidi="ar-SA"/>
        </w:rPr>
        <w:drawing>
          <wp:inline distT="0" distB="0" distL="0" distR="0">
            <wp:extent cx="148590" cy="425450"/>
            <wp:effectExtent l="0" t="0" r="0" b="0"/>
            <wp:docPr id="1039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90" cy="4254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и прямая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-4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=20-3</w:t>
      </w:r>
      <w:r w:rsidRPr="00031E54">
        <w:rPr>
          <w:rFonts w:ascii="Times New Roman" w:hAnsi="Times New Roman" w:cs="Times New Roman"/>
          <w:i/>
          <w:color w:val="000000" w:themeColor="text1"/>
          <w:spacing w:val="-4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>. Если точки пересечения существуют, то найдите их координаты.</w:t>
      </w:r>
    </w:p>
    <w:p w:rsidR="00227CA4" w:rsidRPr="00031E54" w:rsidRDefault="00227CA4" w:rsidP="00031E54">
      <w:pPr>
        <w:shd w:val="clear" w:color="auto" w:fill="FFFFFF"/>
        <w:tabs>
          <w:tab w:val="left" w:pos="650"/>
          <w:tab w:val="left" w:leader="hyphen" w:pos="4488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Найдите значение выражения </w:t>
      </w:r>
      <w:r w:rsidRPr="00031E54">
        <w:rPr>
          <w:rFonts w:ascii="Times New Roman" w:hAnsi="Times New Roman" w:cs="Times New Roman"/>
          <w:noProof/>
          <w:color w:val="000000" w:themeColor="text1"/>
          <w:position w:val="-28"/>
          <w:sz w:val="28"/>
          <w:szCs w:val="28"/>
          <w:lang w:bidi="ar-SA"/>
        </w:rPr>
        <w:drawing>
          <wp:inline distT="0" distB="0" distL="0" distR="0">
            <wp:extent cx="1223010" cy="467994"/>
            <wp:effectExtent l="0" t="0" r="0" b="0"/>
            <wp:docPr id="1040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010" cy="46799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№3</w:t>
      </w:r>
    </w:p>
    <w:p w:rsidR="00227CA4" w:rsidRPr="00031E54" w:rsidRDefault="00227CA4" w:rsidP="00031E54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по теме «Уравнения и неравенства с одной переменной»</w:t>
      </w: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227CA4" w:rsidRPr="00031E54" w:rsidRDefault="00227CA4" w:rsidP="00031E54">
      <w:pPr>
        <w:shd w:val="clear" w:color="auto" w:fill="FFFFFF"/>
        <w:tabs>
          <w:tab w:val="left" w:pos="365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1. Решите уравнение: а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81х = 0; б) </w:t>
      </w:r>
      <w:r w:rsidRPr="00031E54">
        <w:rPr>
          <w:rFonts w:ascii="Times New Roman" w:hAnsi="Times New Roman" w:cs="Times New Roman"/>
          <w:noProof/>
          <w:color w:val="000000" w:themeColor="text1"/>
          <w:position w:val="-32"/>
          <w:sz w:val="28"/>
          <w:szCs w:val="28"/>
          <w:lang w:bidi="ar-SA"/>
        </w:rPr>
        <w:drawing>
          <wp:inline distT="0" distB="0" distL="0" distR="0">
            <wp:extent cx="1797050" cy="467994"/>
            <wp:effectExtent l="0" t="0" r="0" b="0"/>
            <wp:docPr id="1041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46799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shd w:val="clear" w:color="auto" w:fill="FFFFFF"/>
        <w:tabs>
          <w:tab w:val="left" w:pos="2873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2. Решите неравенство: а)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6 &lt; 0; б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gt; 9.</w:t>
      </w:r>
    </w:p>
    <w:p w:rsidR="00227CA4" w:rsidRPr="00031E54" w:rsidRDefault="00227CA4" w:rsidP="00031E54">
      <w:pPr>
        <w:shd w:val="clear" w:color="auto" w:fill="FFFFFF"/>
        <w:tabs>
          <w:tab w:val="left" w:pos="391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3. Решите неравенство методом интервалов:</w:t>
      </w:r>
    </w:p>
    <w:p w:rsidR="00227CA4" w:rsidRPr="00031E54" w:rsidRDefault="00227CA4" w:rsidP="00031E54">
      <w:pPr>
        <w:shd w:val="clear" w:color="auto" w:fill="FFFFFF"/>
        <w:tabs>
          <w:tab w:val="left" w:pos="3523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)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8)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)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7) &gt; 0; б)</w:t>
      </w:r>
      <w:r w:rsidRPr="00031E54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1010285" cy="233679"/>
            <wp:effectExtent l="0" t="0" r="0" b="0"/>
            <wp:docPr id="1042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0285" cy="2336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lt; 0.</w:t>
      </w:r>
    </w:p>
    <w:p w:rsidR="00227CA4" w:rsidRPr="00031E54" w:rsidRDefault="00227CA4" w:rsidP="00031E54">
      <w:pPr>
        <w:shd w:val="clear" w:color="auto" w:fill="FFFFFF"/>
        <w:tabs>
          <w:tab w:val="left" w:pos="391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4. Решите биквадратное уравнение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9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48 = 0.</w:t>
      </w:r>
    </w:p>
    <w:p w:rsidR="00227CA4" w:rsidRPr="00031E54" w:rsidRDefault="00227CA4" w:rsidP="00031E54">
      <w:pPr>
        <w:shd w:val="clear" w:color="auto" w:fill="FFFFFF"/>
        <w:tabs>
          <w:tab w:val="left" w:pos="684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При каких значениях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т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 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т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+ 3 = 0 имеет два корня?</w:t>
      </w:r>
    </w:p>
    <w:p w:rsidR="00227CA4" w:rsidRPr="00031E54" w:rsidRDefault="00227CA4" w:rsidP="00031E54">
      <w:pPr>
        <w:shd w:val="clear" w:color="auto" w:fill="FFFFFF"/>
        <w:tabs>
          <w:tab w:val="left" w:pos="684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. Найдите область определения функции </w:t>
      </w:r>
      <w:r w:rsidRPr="00031E54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  <w:lang w:bidi="ar-SA"/>
        </w:rPr>
        <w:drawing>
          <wp:inline distT="0" distB="0" distL="0" distR="0">
            <wp:extent cx="861060" cy="276225"/>
            <wp:effectExtent l="0" t="0" r="0" b="0"/>
            <wp:docPr id="1043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1060" cy="2762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7. Найдите координаты точек пересечения графиков функций </w:t>
      </w:r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i/>
          <w:iCs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712470" cy="255270"/>
            <wp:effectExtent l="0" t="0" r="0" b="0"/>
            <wp:docPr id="1044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2470" cy="2552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и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y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- 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+1.</w:t>
      </w: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1. Решите уравнение: а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 xml:space="preserve">3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- 25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0; б) </w:t>
      </w:r>
      <w:r w:rsidRPr="00031E54">
        <w:rPr>
          <w:rFonts w:ascii="Times New Roman" w:hAnsi="Times New Roman" w:cs="Times New Roman"/>
          <w:noProof/>
          <w:color w:val="000000" w:themeColor="text1"/>
          <w:position w:val="-32"/>
          <w:sz w:val="28"/>
          <w:szCs w:val="28"/>
          <w:lang w:bidi="ar-SA"/>
        </w:rPr>
        <w:drawing>
          <wp:inline distT="0" distB="0" distL="0" distR="0">
            <wp:extent cx="1913889" cy="467994"/>
            <wp:effectExtent l="0" t="0" r="0" b="0"/>
            <wp:docPr id="1045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3889" cy="46799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2. Решите неравенство: а)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15 &gt; 0; б)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&lt; 16.</w:t>
      </w:r>
    </w:p>
    <w:p w:rsidR="00227CA4" w:rsidRPr="00031E54" w:rsidRDefault="00227CA4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•3. Решите неравенство методом интервалов:</w:t>
      </w:r>
    </w:p>
    <w:p w:rsidR="00227CA4" w:rsidRPr="00031E54" w:rsidRDefault="00227CA4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)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11)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) (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9) &lt; 0; б) </w:t>
      </w:r>
      <w:r w:rsidRPr="00031E54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999489" cy="233679"/>
            <wp:effectExtent l="0" t="0" r="0" b="0"/>
            <wp:docPr id="1046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99489" cy="2336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&gt;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0.</w:t>
      </w:r>
    </w:p>
    <w:p w:rsidR="00227CA4" w:rsidRPr="00031E54" w:rsidRDefault="00227CA4" w:rsidP="00031E54">
      <w:pPr>
        <w:shd w:val="clear" w:color="auto" w:fill="FFFFFF"/>
        <w:tabs>
          <w:tab w:val="left" w:pos="362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4. Решите биквадратное уравнение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5 = 0.</w:t>
      </w:r>
    </w:p>
    <w:p w:rsidR="00227CA4" w:rsidRPr="00031E54" w:rsidRDefault="00227CA4" w:rsidP="00031E54">
      <w:pPr>
        <w:shd w:val="clear" w:color="auto" w:fill="FFFFFF"/>
        <w:tabs>
          <w:tab w:val="left" w:pos="703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При каких значениях </w:t>
      </w:r>
      <w:proofErr w:type="spellStart"/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п</w:t>
      </w:r>
      <w:proofErr w:type="spellEnd"/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уравнение 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п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+ 8 = 0 не имеет корней?</w:t>
      </w:r>
    </w:p>
    <w:p w:rsidR="00227CA4" w:rsidRPr="00031E54" w:rsidRDefault="00227CA4" w:rsidP="00031E54">
      <w:pPr>
        <w:shd w:val="clear" w:color="auto" w:fill="FFFFFF"/>
        <w:tabs>
          <w:tab w:val="left" w:pos="703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. Найдите область определения функции </w:t>
      </w:r>
      <w:r w:rsidRPr="00031E54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  <w:lang w:bidi="ar-SA"/>
        </w:rPr>
        <w:drawing>
          <wp:inline distT="0" distB="0" distL="0" distR="0">
            <wp:extent cx="1010285" cy="276225"/>
            <wp:effectExtent l="0" t="0" r="0" b="0"/>
            <wp:docPr id="1047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age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0285" cy="2762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CA4" w:rsidRPr="00031E54" w:rsidRDefault="00227CA4" w:rsidP="00031E54">
      <w:pPr>
        <w:jc w:val="center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7. Найдите координаты точек пересечения графиков функций 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y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i/>
          <w:iCs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616585" cy="233679"/>
            <wp:effectExtent l="0" t="0" r="0" b="0"/>
            <wp:docPr id="1048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6585" cy="2336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и</w:t>
      </w:r>
    </w:p>
    <w:p w:rsidR="008D2D3F" w:rsidRPr="00031E54" w:rsidRDefault="00227CA4" w:rsidP="00031E54">
      <w:pPr>
        <w:jc w:val="center"/>
        <w:rPr>
          <w:rFonts w:ascii="Times New Roman" w:hAnsi="Times New Roman" w:cs="Times New Roman"/>
          <w:i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</w:t>
      </w:r>
      <w:proofErr w:type="spell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y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i/>
          <w:iCs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797559" cy="233679"/>
            <wp:effectExtent l="0" t="0" r="0" b="0"/>
            <wp:docPr id="1049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7559" cy="2336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 xml:space="preserve">Контрольная работа №4  </w:t>
      </w:r>
    </w:p>
    <w:p w:rsidR="00227CA4" w:rsidRPr="00031E54" w:rsidRDefault="00227CA4" w:rsidP="00031E54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по теме «Уравнения и неравенства с двумя переменными»</w:t>
      </w: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tbl>
      <w:tblPr>
        <w:tblW w:w="0" w:type="auto"/>
        <w:tblInd w:w="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30"/>
        <w:gridCol w:w="4931"/>
      </w:tblGrid>
      <w:tr w:rsidR="00227CA4" w:rsidRPr="00031E54" w:rsidTr="008D2D3F">
        <w:trPr>
          <w:trHeight w:val="984"/>
        </w:trPr>
        <w:tc>
          <w:tcPr>
            <w:tcW w:w="4930" w:type="dxa"/>
          </w:tcPr>
          <w:p w:rsidR="00227CA4" w:rsidRPr="00031E54" w:rsidRDefault="00410D35" w:rsidP="00031E54">
            <w:pPr>
              <w:shd w:val="clear" w:color="auto" w:fill="FFFFFF"/>
              <w:tabs>
                <w:tab w:val="left" w:pos="362"/>
              </w:tabs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pict>
                <v:shape id="1051" o:spid="_x0000_s1029" type="#_x0000_t87" style="position:absolute;left:0;text-align:left;margin-left:36pt;margin-top:20.4pt;width:18pt;height:45pt;z-index:251659264;visibility:visible;mso-wrap-distance-left:0;mso-wrap-distance-right:0" adj="449"/>
              </w:pict>
            </w:r>
            <w:r w:rsidR="00227CA4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• 1. Решите систему уравнений:</w:t>
            </w:r>
          </w:p>
          <w:p w:rsidR="00227CA4" w:rsidRPr="00031E54" w:rsidRDefault="00227CA4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y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7,</w:t>
            </w:r>
          </w:p>
          <w:p w:rsidR="00227CA4" w:rsidRPr="00031E54" w:rsidRDefault="00227CA4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х</w:t>
            </w:r>
            <w:proofErr w:type="gramStart"/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- у =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 xml:space="preserve"> 1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4931" w:type="dxa"/>
          </w:tcPr>
          <w:p w:rsidR="00227CA4" w:rsidRPr="00031E54" w:rsidRDefault="00227CA4" w:rsidP="00031E54">
            <w:pPr>
              <w:shd w:val="clear" w:color="auto" w:fill="FFFFFF"/>
              <w:tabs>
                <w:tab w:val="left" w:pos="362"/>
              </w:tabs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• 2. Периметр прямоугольника равен 28 м, а его площадь равна 40 м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 Найдите стороны прямоугольника.</w:t>
            </w:r>
          </w:p>
        </w:tc>
      </w:tr>
      <w:tr w:rsidR="00227CA4" w:rsidRPr="00031E54" w:rsidTr="008D2D3F">
        <w:trPr>
          <w:trHeight w:val="1672"/>
        </w:trPr>
        <w:tc>
          <w:tcPr>
            <w:tcW w:w="4930" w:type="dxa"/>
          </w:tcPr>
          <w:p w:rsidR="00227CA4" w:rsidRPr="00031E54" w:rsidRDefault="00227CA4" w:rsidP="00031E54">
            <w:pPr>
              <w:shd w:val="clear" w:color="auto" w:fill="FFFFFF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</w:rPr>
              <w:t>•3. Изобразите на координатной плоскости множество решений системы неравенств:</w:t>
            </w:r>
          </w:p>
          <w:p w:rsidR="00227CA4" w:rsidRPr="00031E54" w:rsidRDefault="00410D35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pict>
                <v:shape id="1052" o:spid="_x0000_s1030" type="#_x0000_t87" style="position:absolute;left:0;text-align:left;margin-left:36pt;margin-top:1.95pt;width:18pt;height:36pt;z-index:251660288;visibility:visible;mso-wrap-distance-left:0;mso-wrap-distance-right:0" adj="449"/>
              </w:pict>
            </w:r>
            <w:r w:rsidR="00227CA4"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proofErr w:type="gramStart"/>
            <w:r w:rsidR="00227CA4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 w:rsidR="00227CA4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227CA4"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+ у</w:t>
            </w:r>
            <w:r w:rsidR="00227CA4"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="00227CA4"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="00227CA4" w:rsidRPr="00031E54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  <w:lang w:bidi="ar-SA"/>
              </w:rPr>
              <w:drawing>
                <wp:inline distT="0" distB="0" distL="0" distR="0">
                  <wp:extent cx="138430" cy="148590"/>
                  <wp:effectExtent l="0" t="0" r="0" b="0"/>
                  <wp:docPr id="1053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430" cy="148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27CA4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9,</w:t>
            </w:r>
          </w:p>
          <w:p w:rsidR="00227CA4" w:rsidRPr="00031E54" w:rsidRDefault="00227CA4" w:rsidP="00031E54">
            <w:pPr>
              <w:shd w:val="clear" w:color="auto" w:fill="FFFFFF"/>
              <w:tabs>
                <w:tab w:val="left" w:pos="1317"/>
              </w:tabs>
              <w:ind w:left="57"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y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  <w:lang w:bidi="ar-SA"/>
              </w:rPr>
              <w:drawing>
                <wp:inline distT="0" distB="0" distL="0" distR="0">
                  <wp:extent cx="138430" cy="148590"/>
                  <wp:effectExtent l="0" t="0" r="0" b="0"/>
                  <wp:docPr id="1054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Image"/>
                          <pic:cNvPicPr/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430" cy="148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 1.</w:t>
            </w:r>
          </w:p>
        </w:tc>
        <w:tc>
          <w:tcPr>
            <w:tcW w:w="4931" w:type="dxa"/>
          </w:tcPr>
          <w:p w:rsidR="00227CA4" w:rsidRPr="00031E54" w:rsidRDefault="00227CA4" w:rsidP="00031E54">
            <w:pPr>
              <w:shd w:val="clear" w:color="auto" w:fill="FFFFFF"/>
              <w:tabs>
                <w:tab w:val="left" w:pos="1317"/>
              </w:tabs>
              <w:ind w:left="57" w:firstLine="72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4. Не выполняя построения, найдите координаты точек пересечения параболы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у = х</w:t>
            </w:r>
            <w:proofErr w:type="gramStart"/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+ 4 и прямой </w:t>
            </w:r>
            <w:proofErr w:type="spellStart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+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у =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6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.</w:t>
            </w:r>
          </w:p>
        </w:tc>
      </w:tr>
    </w:tbl>
    <w:p w:rsidR="00227CA4" w:rsidRPr="00031E54" w:rsidRDefault="00227CA4" w:rsidP="00031E54">
      <w:pPr>
        <w:shd w:val="clear" w:color="auto" w:fill="FFFFFF"/>
        <w:tabs>
          <w:tab w:val="left" w:pos="648"/>
        </w:tabs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Решите систему уравнений:</w:t>
      </w:r>
    </w:p>
    <w:p w:rsidR="00227CA4" w:rsidRPr="00031E54" w:rsidRDefault="00410D35" w:rsidP="00031E54">
      <w:pPr>
        <w:shd w:val="clear" w:color="auto" w:fill="FFFFFF"/>
        <w:ind w:firstLine="108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pict>
          <v:shape id="1055" o:spid="_x0000_s1031" type="#_x0000_t87" style="position:absolute;left:0;text-align:left;margin-left:36pt;margin-top:1.5pt;width:18pt;height:36pt;z-index:251661312;visibility:visible;mso-wrap-distance-left:0;mso-wrap-distance-right:0" adj="449"/>
        </w:pic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227CA4"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</w:t>
      </w:r>
      <w:proofErr w:type="spellStart"/>
      <w:r w:rsidR="00227CA4"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7,</w:t>
      </w:r>
    </w:p>
    <w:p w:rsidR="00227CA4" w:rsidRPr="00031E54" w:rsidRDefault="00227CA4" w:rsidP="00031E54">
      <w:pPr>
        <w:shd w:val="clear" w:color="auto" w:fill="FFFFFF"/>
        <w:ind w:firstLine="108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–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у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-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0.</w:t>
      </w: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tbl>
      <w:tblPr>
        <w:tblW w:w="0" w:type="auto"/>
        <w:tblInd w:w="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83"/>
        <w:gridCol w:w="4984"/>
      </w:tblGrid>
      <w:tr w:rsidR="00227CA4" w:rsidRPr="00031E54" w:rsidTr="00D5119E">
        <w:tc>
          <w:tcPr>
            <w:tcW w:w="4983" w:type="dxa"/>
          </w:tcPr>
          <w:p w:rsidR="00227CA4" w:rsidRPr="00031E54" w:rsidRDefault="00410D35" w:rsidP="00031E54">
            <w:pPr>
              <w:shd w:val="clear" w:color="auto" w:fill="FFFFFF"/>
              <w:tabs>
                <w:tab w:val="left" w:pos="362"/>
              </w:tabs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pict>
                <v:shape id="1056" o:spid="_x0000_s1032" type="#_x0000_t87" style="position:absolute;left:0;text-align:left;margin-left:41.4pt;margin-top:21.95pt;width:12.6pt;height:45pt;z-index:251662336;visibility:visible;mso-wrap-distance-left:0;mso-wrap-distance-right:0" adj="449"/>
              </w:pict>
            </w:r>
            <w:r w:rsidR="00227CA4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• 1. Решите систему уравнений</w:t>
            </w:r>
          </w:p>
          <w:p w:rsidR="00227CA4" w:rsidRPr="00031E54" w:rsidRDefault="00227CA4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3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y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2, </w:t>
            </w:r>
          </w:p>
          <w:p w:rsidR="00227CA4" w:rsidRPr="00031E54" w:rsidRDefault="00227CA4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proofErr w:type="gramStart"/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y</w:t>
            </w:r>
            <w:proofErr w:type="spellEnd"/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+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y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= 6.</w:t>
            </w:r>
          </w:p>
        </w:tc>
        <w:tc>
          <w:tcPr>
            <w:tcW w:w="4984" w:type="dxa"/>
          </w:tcPr>
          <w:p w:rsidR="00227CA4" w:rsidRPr="00031E54" w:rsidRDefault="00227CA4" w:rsidP="00031E54">
            <w:pPr>
              <w:shd w:val="clear" w:color="auto" w:fill="FFFFFF"/>
              <w:tabs>
                <w:tab w:val="left" w:pos="362"/>
              </w:tabs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• 2. Одна из сторон прямоугольника на 2 см больше другой стороны. Найдите стороны прямоугольника, если его площадь равна 120 см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</w:tc>
      </w:tr>
      <w:tr w:rsidR="00227CA4" w:rsidRPr="00031E54" w:rsidTr="00D5119E">
        <w:tc>
          <w:tcPr>
            <w:tcW w:w="4983" w:type="dxa"/>
          </w:tcPr>
          <w:p w:rsidR="00227CA4" w:rsidRPr="00031E54" w:rsidRDefault="00227CA4" w:rsidP="00031E54">
            <w:pPr>
              <w:shd w:val="clear" w:color="auto" w:fill="FFFFFF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</w:rPr>
              <w:t>•3. Изобразите на координатной плоскости множество решений системы неравенств:</w:t>
            </w:r>
          </w:p>
          <w:p w:rsidR="00227CA4" w:rsidRPr="00031E54" w:rsidRDefault="00410D35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 w:rsidRPr="00031E54">
              <w:rPr>
                <w:rFonts w:ascii="Times New Roman" w:hAnsi="Times New Roman" w:cs="Times New Roman"/>
                <w:noProof/>
                <w:color w:val="000000" w:themeColor="text1"/>
                <w:spacing w:val="-4"/>
                <w:sz w:val="28"/>
                <w:szCs w:val="28"/>
              </w:rPr>
              <w:pict>
                <v:shape id="1057" o:spid="_x0000_s1033" type="#_x0000_t87" style="position:absolute;left:0;text-align:left;margin-left:45pt;margin-top:3.05pt;width:12.6pt;height:36.15pt;z-index:251663360;visibility:visible;mso-wrap-distance-left:0;mso-wrap-distance-right:0" adj="449"/>
              </w:pict>
            </w:r>
            <w:r w:rsidR="00227CA4"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  <w:lang w:val="en-US"/>
              </w:rPr>
              <w:t>x</w:t>
            </w:r>
            <w:r w:rsidR="00227CA4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="00227CA4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227CA4"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+у</w:t>
            </w:r>
            <w:r w:rsidR="00227CA4"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="00227CA4"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 xml:space="preserve"> </w:t>
            </w:r>
            <w:r w:rsidR="00227CA4" w:rsidRPr="00031E54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  <w:lang w:bidi="ar-SA"/>
              </w:rPr>
              <w:drawing>
                <wp:inline distT="0" distB="0" distL="0" distR="0">
                  <wp:extent cx="138430" cy="148590"/>
                  <wp:effectExtent l="0" t="0" r="0" b="0"/>
                  <wp:docPr id="1058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Image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430" cy="148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27CA4"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 xml:space="preserve"> </w:t>
            </w:r>
            <w:r w:rsidR="00227CA4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,</w:t>
            </w:r>
          </w:p>
          <w:p w:rsidR="00227CA4" w:rsidRPr="00031E54" w:rsidRDefault="00227CA4" w:rsidP="00031E54">
            <w:pPr>
              <w:shd w:val="clear" w:color="auto" w:fill="FFFFFF"/>
              <w:tabs>
                <w:tab w:val="left" w:pos="1317"/>
              </w:tabs>
              <w:ind w:left="57"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proofErr w:type="spellStart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+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у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31E54">
              <w:rPr>
                <w:rFonts w:ascii="Times New Roman" w:hAnsi="Times New Roman" w:cs="Times New Roman"/>
                <w:iCs/>
                <w:noProof/>
                <w:color w:val="000000" w:themeColor="text1"/>
                <w:position w:val="-4"/>
                <w:sz w:val="28"/>
                <w:szCs w:val="28"/>
                <w:lang w:bidi="ar-SA"/>
              </w:rPr>
              <w:drawing>
                <wp:inline distT="0" distB="0" distL="0" distR="0">
                  <wp:extent cx="138430" cy="148590"/>
                  <wp:effectExtent l="0" t="0" r="0" b="0"/>
                  <wp:docPr id="1059" name="_x0000_t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Image"/>
                          <pic:cNvPicPr/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430" cy="1485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  <w:lang w:val="en-US"/>
              </w:rPr>
              <w:t xml:space="preserve">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-2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4984" w:type="dxa"/>
          </w:tcPr>
          <w:p w:rsidR="00227CA4" w:rsidRPr="00031E54" w:rsidRDefault="00227CA4" w:rsidP="00031E54">
            <w:pPr>
              <w:shd w:val="clear" w:color="auto" w:fill="FFFFFF"/>
              <w:tabs>
                <w:tab w:val="left" w:pos="600"/>
              </w:tabs>
              <w:ind w:firstLine="792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</w:rPr>
              <w:t xml:space="preserve">4. Не выполняя построения, найдите координаты точек пересечения окружности 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pacing w:val="-4"/>
                <w:sz w:val="28"/>
                <w:szCs w:val="28"/>
              </w:rPr>
              <w:t>х</w:t>
            </w:r>
            <w:proofErr w:type="gramStart"/>
            <w:r w:rsidRPr="00031E54"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  <w:vertAlign w:val="superscript"/>
              </w:rPr>
              <w:t>2</w:t>
            </w:r>
            <w:proofErr w:type="gramEnd"/>
            <w:r w:rsidRPr="00031E54"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</w:rPr>
              <w:t xml:space="preserve"> + 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pacing w:val="-4"/>
                <w:sz w:val="28"/>
                <w:szCs w:val="28"/>
              </w:rPr>
              <w:t>у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pacing w:val="-4"/>
                <w:sz w:val="28"/>
                <w:szCs w:val="28"/>
                <w:vertAlign w:val="superscript"/>
              </w:rPr>
              <w:t>2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pacing w:val="-4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color w:val="000000" w:themeColor="text1"/>
                <w:spacing w:val="-4"/>
                <w:sz w:val="28"/>
                <w:szCs w:val="28"/>
              </w:rPr>
              <w:t xml:space="preserve">= 10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и прямой </w:t>
            </w:r>
            <w:proofErr w:type="spellStart"/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proofErr w:type="spellEnd"/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+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2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у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5.</w:t>
            </w:r>
          </w:p>
        </w:tc>
      </w:tr>
    </w:tbl>
    <w:p w:rsidR="00227CA4" w:rsidRPr="00031E54" w:rsidRDefault="00227CA4" w:rsidP="00031E54">
      <w:pPr>
        <w:shd w:val="clear" w:color="auto" w:fill="FFFFFF"/>
        <w:tabs>
          <w:tab w:val="left" w:pos="600"/>
        </w:tabs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Решите систему уравнений:</w:t>
      </w:r>
    </w:p>
    <w:p w:rsidR="00227CA4" w:rsidRPr="00031E54" w:rsidRDefault="00410D35" w:rsidP="00031E54">
      <w:pPr>
        <w:shd w:val="clear" w:color="auto" w:fill="FFFFFF"/>
        <w:ind w:firstLine="108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noProof/>
          <w:color w:val="000000" w:themeColor="text1"/>
          <w:sz w:val="28"/>
          <w:szCs w:val="28"/>
        </w:rPr>
        <w:pict>
          <v:shape id="1060" o:spid="_x0000_s1034" type="#_x0000_t87" style="position:absolute;left:0;text-align:left;margin-left:45pt;margin-top:2.6pt;width:12.6pt;height:36.15pt;z-index:251664384;visibility:visible;mso-wrap-distance-left:0;mso-wrap-distance-right:0" adj="449"/>
        </w:pict>
      </w:r>
      <w:r w:rsidR="00227CA4"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y</w: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3</w:t>
      </w:r>
      <w:r w:rsidR="00227CA4"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</w:t>
      </w:r>
      <w:r w:rsidR="00227CA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</w:p>
    <w:p w:rsidR="008D2D3F" w:rsidRPr="00031E54" w:rsidRDefault="00227CA4" w:rsidP="00031E54">
      <w:pPr>
        <w:ind w:firstLine="108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у + 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9.   </w:t>
      </w:r>
    </w:p>
    <w:p w:rsidR="00227CA4" w:rsidRPr="00031E54" w:rsidRDefault="00227CA4" w:rsidP="00031E54">
      <w:pPr>
        <w:ind w:firstLine="1080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№5</w:t>
      </w:r>
    </w:p>
    <w:p w:rsidR="00227CA4" w:rsidRPr="00031E54" w:rsidRDefault="00227CA4" w:rsidP="00031E54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по теме «Арифметическая прогрессия»</w:t>
      </w: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227CA4" w:rsidRPr="00031E54" w:rsidRDefault="00227CA4" w:rsidP="00031E54">
      <w:pPr>
        <w:shd w:val="clear" w:color="auto" w:fill="FFFFFF"/>
        <w:tabs>
          <w:tab w:val="left" w:pos="358"/>
        </w:tabs>
        <w:ind w:firstLine="709"/>
        <w:jc w:val="both"/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>• 1. Найдите двадцать третий член арифметической прогрессии (</w:t>
      </w:r>
      <w:r w:rsidRPr="00031E54">
        <w:rPr>
          <w:rFonts w:ascii="Times New Roman" w:hAnsi="Times New Roman" w:cs="Times New Roman"/>
          <w:i/>
          <w:color w:val="000000" w:themeColor="text1"/>
          <w:spacing w:val="2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  <w:vertAlign w:val="subscript"/>
          <w:lang w:val="en-US"/>
        </w:rPr>
        <w:t>n</w:t>
      </w: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 xml:space="preserve">), если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pacing w:val="2"/>
          <w:sz w:val="28"/>
          <w:szCs w:val="28"/>
          <w:vertAlign w:val="subscript"/>
        </w:rPr>
        <w:t>1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 xml:space="preserve">-15 и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  <w:lang w:val="en-US"/>
        </w:rPr>
        <w:t>d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>3.</w:t>
      </w:r>
    </w:p>
    <w:p w:rsidR="00227CA4" w:rsidRPr="00031E54" w:rsidRDefault="00227CA4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2. Найдите сумму шестнадцати первых членов арифметической прогрессии: 8; 4; 0; ....</w:t>
      </w:r>
    </w:p>
    <w:p w:rsidR="00227CA4" w:rsidRPr="00031E54" w:rsidRDefault="00227CA4" w:rsidP="00031E54">
      <w:pPr>
        <w:shd w:val="clear" w:color="auto" w:fill="FFFFFF"/>
        <w:tabs>
          <w:tab w:val="left" w:pos="636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Найдите сумму шестидесяти первых членов последовательност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нной формулой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3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п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.</w:t>
      </w:r>
    </w:p>
    <w:p w:rsidR="00227CA4" w:rsidRPr="00031E54" w:rsidRDefault="00227CA4" w:rsidP="00031E54">
      <w:pPr>
        <w:shd w:val="clear" w:color="auto" w:fill="FFFFFF"/>
        <w:tabs>
          <w:tab w:val="left" w:pos="636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Является ли число 54,5 членом арифметической прогресси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которой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>1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5,5 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>9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= 5,5?</w:t>
      </w:r>
    </w:p>
    <w:p w:rsidR="00227CA4" w:rsidRPr="00031E54" w:rsidRDefault="00227CA4" w:rsidP="00031E54">
      <w:pPr>
        <w:shd w:val="clear" w:color="auto" w:fill="FFFFFF"/>
        <w:tabs>
          <w:tab w:val="left" w:pos="636"/>
        </w:tabs>
        <w:ind w:right="-149"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>5. Найдите сумму всех натуральных чисел, кратных 3 и не превосходящих 100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lastRenderedPageBreak/>
        <w:t>Вариант 2</w:t>
      </w:r>
    </w:p>
    <w:p w:rsidR="00227CA4" w:rsidRPr="00031E54" w:rsidRDefault="00227CA4" w:rsidP="00031E54">
      <w:pPr>
        <w:shd w:val="clear" w:color="auto" w:fill="FFFFFF"/>
        <w:tabs>
          <w:tab w:val="left" w:pos="358"/>
        </w:tabs>
        <w:ind w:firstLine="709"/>
        <w:jc w:val="both"/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 xml:space="preserve">• 1. Найдите восемнадцатый член арифметической прогрессии </w:t>
      </w:r>
      <w:r w:rsidRPr="00031E54">
        <w:rPr>
          <w:rFonts w:ascii="Times New Roman" w:hAnsi="Times New Roman" w:cs="Times New Roman"/>
          <w:iCs/>
          <w:color w:val="000000" w:themeColor="text1"/>
          <w:spacing w:val="2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pacing w:val="2"/>
          <w:sz w:val="28"/>
          <w:szCs w:val="28"/>
          <w:vertAlign w:val="subscript"/>
          <w:lang w:val="en-US"/>
        </w:rPr>
        <w:t>n</w:t>
      </w:r>
      <w:proofErr w:type="gramEnd"/>
      <w:r w:rsidRPr="00031E54">
        <w:rPr>
          <w:rFonts w:ascii="Times New Roman" w:hAnsi="Times New Roman" w:cs="Times New Roman"/>
          <w:iCs/>
          <w:color w:val="000000" w:themeColor="text1"/>
          <w:spacing w:val="2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</w:rPr>
        <w:t xml:space="preserve">, </w:t>
      </w: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 xml:space="preserve">если </w:t>
      </w:r>
    </w:p>
    <w:p w:rsidR="00227CA4" w:rsidRPr="00031E54" w:rsidRDefault="00227CA4" w:rsidP="00031E54">
      <w:pPr>
        <w:shd w:val="clear" w:color="auto" w:fill="FFFFFF"/>
        <w:tabs>
          <w:tab w:val="left" w:pos="358"/>
        </w:tabs>
        <w:ind w:firstLine="709"/>
        <w:jc w:val="both"/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</w:pPr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pacing w:val="2"/>
          <w:sz w:val="28"/>
          <w:szCs w:val="28"/>
          <w:vertAlign w:val="subscript"/>
        </w:rPr>
        <w:t>1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 xml:space="preserve">70 и 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  <w:lang w:val="en-US"/>
        </w:rPr>
        <w:t>d</w:t>
      </w:r>
      <w:r w:rsidRPr="00031E54">
        <w:rPr>
          <w:rFonts w:ascii="Times New Roman" w:hAnsi="Times New Roman" w:cs="Times New Roman"/>
          <w:i/>
          <w:iCs/>
          <w:color w:val="000000" w:themeColor="text1"/>
          <w:spacing w:val="2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>-3.</w:t>
      </w:r>
    </w:p>
    <w:p w:rsidR="00227CA4" w:rsidRPr="00031E54" w:rsidRDefault="00227CA4" w:rsidP="00031E54">
      <w:pPr>
        <w:shd w:val="clear" w:color="auto" w:fill="FFFFFF"/>
        <w:tabs>
          <w:tab w:val="left" w:pos="358"/>
        </w:tabs>
        <w:ind w:firstLine="709"/>
        <w:jc w:val="both"/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 xml:space="preserve">• 2. Найдите сумму двадцати первых членов арифметической прогрессии: </w:t>
      </w:r>
    </w:p>
    <w:p w:rsidR="00227CA4" w:rsidRPr="00031E54" w:rsidRDefault="00227CA4" w:rsidP="00031E54">
      <w:pPr>
        <w:shd w:val="clear" w:color="auto" w:fill="FFFFFF"/>
        <w:tabs>
          <w:tab w:val="left" w:pos="358"/>
        </w:tabs>
        <w:ind w:firstLine="709"/>
        <w:jc w:val="both"/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2"/>
          <w:sz w:val="28"/>
          <w:szCs w:val="28"/>
        </w:rPr>
        <w:t>-21; -18; -15; ....</w:t>
      </w:r>
    </w:p>
    <w:p w:rsidR="00227CA4" w:rsidRPr="00031E54" w:rsidRDefault="00227CA4" w:rsidP="00031E54">
      <w:pPr>
        <w:shd w:val="clear" w:color="auto" w:fill="FFFFFF"/>
        <w:tabs>
          <w:tab w:val="left" w:pos="650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Найдите сумму сорока первых членов последовательност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заданной формулой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4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п -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.</w:t>
      </w:r>
    </w:p>
    <w:p w:rsidR="00227CA4" w:rsidRPr="00031E54" w:rsidRDefault="00227CA4" w:rsidP="00031E54">
      <w:pPr>
        <w:shd w:val="clear" w:color="auto" w:fill="FFFFFF"/>
        <w:tabs>
          <w:tab w:val="left" w:pos="650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Является ли число 30,4 членом арифметической прогресси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gram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которой </w:t>
      </w:r>
    </w:p>
    <w:p w:rsidR="00227CA4" w:rsidRPr="00031E54" w:rsidRDefault="00227CA4" w:rsidP="00031E54">
      <w:pPr>
        <w:shd w:val="clear" w:color="auto" w:fill="FFFFFF"/>
        <w:tabs>
          <w:tab w:val="left" w:pos="650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11,6 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5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17,2?</w:t>
      </w:r>
    </w:p>
    <w:p w:rsidR="00227CA4" w:rsidRPr="00031E54" w:rsidRDefault="00227CA4" w:rsidP="00031E54">
      <w:pPr>
        <w:shd w:val="clear" w:color="auto" w:fill="FFFFFF"/>
        <w:tabs>
          <w:tab w:val="left" w:pos="650"/>
        </w:tabs>
        <w:ind w:right="-149" w:firstLine="709"/>
        <w:jc w:val="both"/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5"/>
          <w:sz w:val="28"/>
          <w:szCs w:val="28"/>
        </w:rPr>
        <w:t>5. Найдите сумму всех натуральных чисел, кратных 7 и не превосходящих 150.</w:t>
      </w:r>
    </w:p>
    <w:p w:rsidR="00227CA4" w:rsidRPr="00031E54" w:rsidRDefault="00227CA4" w:rsidP="00031E54">
      <w:pPr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 xml:space="preserve">Контрольная работа №6 </w:t>
      </w:r>
    </w:p>
    <w:p w:rsidR="00227CA4" w:rsidRPr="00031E54" w:rsidRDefault="00227CA4" w:rsidP="00031E54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по теме «Геометрическая прогрессия»</w:t>
      </w:r>
    </w:p>
    <w:p w:rsidR="00227CA4" w:rsidRPr="00031E54" w:rsidRDefault="00227CA4" w:rsidP="00031E54">
      <w:pPr>
        <w:shd w:val="clear" w:color="auto" w:fill="FFFFFF"/>
        <w:ind w:firstLine="720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227CA4" w:rsidRPr="00031E54" w:rsidRDefault="00227CA4" w:rsidP="00031E54">
      <w:pPr>
        <w:shd w:val="clear" w:color="auto" w:fill="FFFFFF"/>
        <w:tabs>
          <w:tab w:val="left" w:pos="358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1. Найдите седьмой член геометрической прогресси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-32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и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q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=</w:t>
      </w:r>
      <w:r w:rsidRPr="00031E54">
        <w:rPr>
          <w:rFonts w:ascii="Times New Roman" w:hAnsi="Times New Roman" w:cs="Times New Roman"/>
          <w:i/>
          <w:iCs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244475" cy="233679"/>
            <wp:effectExtent l="0" t="0" r="0" b="0"/>
            <wp:docPr id="1061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475" cy="2336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shd w:val="clear" w:color="auto" w:fill="FFFFFF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Первый член геометрической прогресси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равен 2, а знаменатель равен 3. Найдите сумму шести первых членов это прогрессии.</w:t>
      </w:r>
    </w:p>
    <w:p w:rsidR="00227CA4" w:rsidRPr="00031E54" w:rsidRDefault="00227CA4" w:rsidP="00031E54">
      <w:pPr>
        <w:shd w:val="clear" w:color="auto" w:fill="FFFFFF"/>
        <w:tabs>
          <w:tab w:val="left" w:pos="670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. Найдите сумму бесконечной геометрической прогрессии: 24; -12; 6; ....</w:t>
      </w:r>
    </w:p>
    <w:p w:rsidR="00227CA4" w:rsidRPr="00031E54" w:rsidRDefault="00227CA4" w:rsidP="00031E54">
      <w:pPr>
        <w:shd w:val="clear" w:color="auto" w:fill="FFFFFF"/>
        <w:tabs>
          <w:tab w:val="left" w:pos="670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Найдите сумму девяти первых членов геометрической прогресси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 положительными членами, зная, что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,04 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4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0,16.</w:t>
      </w:r>
    </w:p>
    <w:p w:rsidR="00227CA4" w:rsidRPr="00031E54" w:rsidRDefault="00227CA4" w:rsidP="00031E54">
      <w:pPr>
        <w:shd w:val="clear" w:color="auto" w:fill="FFFFFF"/>
        <w:tabs>
          <w:tab w:val="left" w:pos="670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Представьте в виде обыкновенной дроби бесконечную десятичную дробь: а) 0,(27); б) 0,5(6).</w:t>
      </w:r>
    </w:p>
    <w:p w:rsidR="00227CA4" w:rsidRPr="00031E54" w:rsidRDefault="00227CA4" w:rsidP="00031E54">
      <w:pPr>
        <w:shd w:val="clear" w:color="auto" w:fill="FFFFFF"/>
        <w:ind w:firstLine="720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227CA4" w:rsidRPr="00031E54" w:rsidRDefault="00227CA4" w:rsidP="00031E54">
      <w:pPr>
        <w:shd w:val="clear" w:color="auto" w:fill="FFFFFF"/>
        <w:tabs>
          <w:tab w:val="left" w:pos="403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1. Найдите шестой член геометрической прогресси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есл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>1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bCs/>
          <w:iCs/>
          <w:color w:val="000000" w:themeColor="text1"/>
          <w:sz w:val="28"/>
          <w:szCs w:val="28"/>
        </w:rPr>
        <w:t>= 0,81</w:t>
      </w:r>
      <w:r w:rsidRPr="00031E54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и </w:t>
      </w:r>
    </w:p>
    <w:p w:rsidR="00227CA4" w:rsidRPr="00031E54" w:rsidRDefault="00227CA4" w:rsidP="00031E54">
      <w:pPr>
        <w:shd w:val="clear" w:color="auto" w:fill="FFFFFF"/>
        <w:tabs>
          <w:tab w:val="left" w:pos="403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q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= - </w:t>
      </w:r>
      <w:r w:rsidRPr="00031E54">
        <w:rPr>
          <w:rFonts w:ascii="Times New Roman" w:hAnsi="Times New Roman" w:cs="Times New Roman"/>
          <w:b/>
          <w:bCs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233679" cy="233679"/>
            <wp:effectExtent l="0" t="0" r="0" b="0"/>
            <wp:docPr id="1062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Image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679" cy="2336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shd w:val="clear" w:color="auto" w:fill="FFFFFF"/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2. Первый член геометрической прогресси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равен 6, а знаменатель равен 2. Найдите сумму семи первых членов это прогрессии.</w:t>
      </w:r>
    </w:p>
    <w:p w:rsidR="00227CA4" w:rsidRPr="00031E54" w:rsidRDefault="00227CA4" w:rsidP="00031E54">
      <w:pPr>
        <w:shd w:val="clear" w:color="auto" w:fill="FFFFFF"/>
        <w:tabs>
          <w:tab w:val="left" w:pos="643"/>
        </w:tabs>
        <w:ind w:firstLine="720"/>
        <w:jc w:val="both"/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3. Найдите сумму бесконечной геометрической прогрессии: -40; 20; -10; ... .</w:t>
      </w:r>
    </w:p>
    <w:p w:rsidR="00227CA4" w:rsidRPr="00031E54" w:rsidRDefault="00227CA4" w:rsidP="00031E54">
      <w:pPr>
        <w:shd w:val="clear" w:color="auto" w:fill="FFFFFF"/>
        <w:tabs>
          <w:tab w:val="left" w:pos="643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Найдите сумму восьми первых членов геометрической прогрессии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  <w:lang w:val="en-US"/>
        </w:rPr>
        <w:t>n</w:t>
      </w:r>
      <w:proofErr w:type="spell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),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с положительными членами, зная, что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1,2 и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bscript"/>
        </w:rPr>
        <w:t xml:space="preserve">4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=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,8.</w:t>
      </w:r>
    </w:p>
    <w:p w:rsidR="00227CA4" w:rsidRPr="00031E54" w:rsidRDefault="00227CA4" w:rsidP="00031E54">
      <w:pPr>
        <w:shd w:val="clear" w:color="auto" w:fill="FFFFFF"/>
        <w:tabs>
          <w:tab w:val="left" w:pos="638"/>
        </w:tabs>
        <w:ind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Представьте в виде обыкновенной дроби бесконечную десятичную дробь: 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а)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0,(153); б) 0,3(2).</w:t>
      </w:r>
    </w:p>
    <w:p w:rsidR="00227CA4" w:rsidRPr="00031E54" w:rsidRDefault="00227CA4" w:rsidP="00031E54">
      <w:pPr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Контрольная работа №</w:t>
      </w:r>
    </w:p>
    <w:p w:rsidR="00227CA4" w:rsidRPr="00031E54" w:rsidRDefault="00227CA4" w:rsidP="00031E54">
      <w:pPr>
        <w:shd w:val="clear" w:color="auto" w:fill="FFFFFF"/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по теме «Элементы комбинаторики и теории вероятности»</w:t>
      </w:r>
    </w:p>
    <w:p w:rsidR="00227CA4" w:rsidRPr="00031E54" w:rsidRDefault="00227CA4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t>Вариант 1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1. Сколькими способами могут разместиться 5 человек в салоне автобуса на пяти свободных местах.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. Сколько трехзначных чисел, в которых нет одинаковых цифр, можно составить из цифр 1, 2, 5, 7, 9?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3. Победителю конкурса книголюбов разрешается выбрать две книги из 10 различных книг. Сколькими способами он может осуществить этот выбор?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4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bCs/>
          <w:color w:val="000000" w:themeColor="text1"/>
          <w:spacing w:val="-4"/>
          <w:sz w:val="28"/>
          <w:szCs w:val="28"/>
        </w:rPr>
        <w:t>4. В доме 90 квартир, которые распределяются по жребию. Какова вероятность того, что жильцу не достанется квартира на первом этаже, если таких квартир 6?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5. Из 8 мальчиков и 5 девочек надо выделить для работы на пришкольном участке 3 мальчиков и 2 девочек. Сколькими способами это можно сделать?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</w:pPr>
      <w:r w:rsidRPr="00031E54">
        <w:rPr>
          <w:rFonts w:ascii="Times New Roman" w:hAnsi="Times New Roman" w:cs="Times New Roman"/>
          <w:bCs/>
          <w:color w:val="000000" w:themeColor="text1"/>
          <w:spacing w:val="-2"/>
          <w:sz w:val="28"/>
          <w:szCs w:val="28"/>
        </w:rPr>
        <w:t>6. На четырех карточках записаны цифры 1, 3, 5, 7. Карточки перевернули и перемешали. Затем наугад последовательно положили эти карточки в ряд одну за другой и открыли. Какова вероятность того, что в результате получится число 3157?</w:t>
      </w:r>
    </w:p>
    <w:p w:rsidR="00227CA4" w:rsidRPr="00031E54" w:rsidRDefault="00227CA4" w:rsidP="00031E54">
      <w:pPr>
        <w:shd w:val="clear" w:color="auto" w:fill="FFFFFF"/>
        <w:ind w:left="284" w:firstLine="709"/>
        <w:jc w:val="center"/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Cs/>
          <w:i/>
          <w:color w:val="000000" w:themeColor="text1"/>
          <w:sz w:val="28"/>
          <w:szCs w:val="28"/>
        </w:rPr>
        <w:lastRenderedPageBreak/>
        <w:t>Вариант 2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1. Сколько шестизначных чисел можно составить из цифр 1, 2, 3, 5, 7, 9 без повторений цифр?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2. Из 8 учащихся класса, успешно выступивших на школьной олимпиаде, надо выбрать двух для участия в городской олимпиаде. Сколькими способами можно сделать этот выбор?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3. Из 15 туристов надо выбрать дежурного и его помощника. Какими способами это можно сделать?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4. Из 30 книг, стоящих на полке, 5 учебников, а остальные художественные произведения. Наугад берут с полки одну книгу. Какова вероятность того, что она не окажется учебником?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5. Из 9 книг и 6 журналов надо выбрать 2 книги и 3 журнала. Сколькими способами можно сделать этот выбор?</w:t>
      </w:r>
    </w:p>
    <w:p w:rsidR="00227CA4" w:rsidRPr="00031E54" w:rsidRDefault="00227CA4" w:rsidP="00031E54">
      <w:pPr>
        <w:shd w:val="clear" w:color="auto" w:fill="FFFFFF"/>
        <w:ind w:left="284" w:firstLine="709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6. На пяти карточках написаны буквы а, </w:t>
      </w:r>
      <w:proofErr w:type="gramStart"/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в</w:t>
      </w:r>
      <w:proofErr w:type="gramEnd"/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, и, л, с. Карточки перевернули и перемешали. Затем наугад последовательно эти карточки положили в ряд и открыли. Какова вероятность того, что в результате получится слово "слива"?</w:t>
      </w:r>
    </w:p>
    <w:p w:rsidR="00227CA4" w:rsidRPr="00031E54" w:rsidRDefault="00227CA4" w:rsidP="00031E54">
      <w:pPr>
        <w:jc w:val="center"/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bCs/>
          <w:i/>
          <w:color w:val="000000" w:themeColor="text1"/>
          <w:sz w:val="28"/>
          <w:szCs w:val="28"/>
        </w:rPr>
        <w:t>Итоговая контрольная работа по алгебре в 9 классе</w:t>
      </w: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1</w:t>
      </w:r>
    </w:p>
    <w:p w:rsidR="00227CA4" w:rsidRPr="00031E54" w:rsidRDefault="00227CA4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1. Упростите выражение: </w:t>
      </w:r>
      <w:r w:rsidRPr="00031E54">
        <w:rPr>
          <w:rFonts w:ascii="Times New Roman" w:hAnsi="Times New Roman" w:cs="Times New Roman"/>
          <w:noProof/>
          <w:color w:val="000000" w:themeColor="text1"/>
          <w:position w:val="-30"/>
          <w:sz w:val="28"/>
          <w:szCs w:val="28"/>
          <w:lang w:bidi="ar-SA"/>
        </w:rPr>
        <w:drawing>
          <wp:inline distT="0" distB="0" distL="0" distR="0">
            <wp:extent cx="1647825" cy="467994"/>
            <wp:effectExtent l="0" t="0" r="0" b="0"/>
            <wp:docPr id="1063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46799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tbl>
      <w:tblPr>
        <w:tblW w:w="0" w:type="auto"/>
        <w:tblLook w:val="01E0"/>
      </w:tblPr>
      <w:tblGrid>
        <w:gridCol w:w="4983"/>
        <w:gridCol w:w="4984"/>
      </w:tblGrid>
      <w:tr w:rsidR="00227CA4" w:rsidRPr="00031E54" w:rsidTr="00227CA4">
        <w:tc>
          <w:tcPr>
            <w:tcW w:w="4983" w:type="dxa"/>
          </w:tcPr>
          <w:p w:rsidR="00227CA4" w:rsidRPr="00031E54" w:rsidRDefault="00410D35" w:rsidP="00031E54">
            <w:pPr>
              <w:shd w:val="clear" w:color="auto" w:fill="FFFFFF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pict>
                <v:shape id="1064" o:spid="_x0000_s1035" type="#_x0000_t87" style="position:absolute;left:0;text-align:left;margin-left:36pt;margin-top:23.15pt;width:16.5pt;height:37.85pt;z-index:251665408;visibility:visible;mso-wrap-distance-left:0;mso-wrap-distance-right:0" adj="449"/>
              </w:pict>
            </w:r>
            <w:r w:rsidR="00227CA4"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•2. Решите систему уравнений:</w:t>
            </w:r>
          </w:p>
          <w:p w:rsidR="00227CA4" w:rsidRPr="00031E54" w:rsidRDefault="00227CA4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</w:rPr>
            </w:pPr>
            <w:proofErr w:type="spellStart"/>
            <w:r w:rsidRPr="00031E5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x</w:t>
            </w:r>
            <w:proofErr w:type="spellEnd"/>
            <w:r w:rsidRPr="00031E54"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  <w:t xml:space="preserve"> - </w:t>
            </w:r>
            <w:r w:rsidRPr="00031E5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у</w:t>
            </w:r>
            <w:r w:rsidRPr="00031E54"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  <w:t xml:space="preserve"> = 6</w:t>
            </w:r>
            <w:r w:rsidRPr="00031E54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8"/>
                <w:szCs w:val="28"/>
              </w:rPr>
              <w:t>,</w:t>
            </w:r>
          </w:p>
          <w:p w:rsidR="00227CA4" w:rsidRPr="00031E54" w:rsidRDefault="00227CA4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ху</w:t>
            </w:r>
            <w:proofErr w:type="spell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=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.</w:t>
            </w:r>
          </w:p>
        </w:tc>
        <w:tc>
          <w:tcPr>
            <w:tcW w:w="4984" w:type="dxa"/>
          </w:tcPr>
          <w:p w:rsidR="00227CA4" w:rsidRPr="00031E54" w:rsidRDefault="00227CA4" w:rsidP="00031E54">
            <w:pPr>
              <w:shd w:val="clear" w:color="auto" w:fill="FFFFFF"/>
              <w:ind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• 3. Решите неравенство:</w:t>
            </w:r>
          </w:p>
          <w:p w:rsidR="00227CA4" w:rsidRPr="00031E54" w:rsidRDefault="00227CA4" w:rsidP="00031E54">
            <w:pPr>
              <w:shd w:val="clear" w:color="auto" w:fill="FFFFFF"/>
              <w:ind w:firstLine="70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х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- 1,5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(2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х +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3) &lt;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4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х +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,5.</w:t>
            </w:r>
          </w:p>
        </w:tc>
      </w:tr>
    </w:tbl>
    <w:p w:rsidR="00227CA4" w:rsidRPr="00031E54" w:rsidRDefault="00227CA4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4. Представьте выражение </w:t>
      </w:r>
      <w:r w:rsidRPr="00031E54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1095375" cy="255270"/>
            <wp:effectExtent l="0" t="0" r="0" b="0"/>
            <wp:docPr id="1065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552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в виде степени с основанием а.</w:t>
      </w:r>
    </w:p>
    <w:p w:rsidR="00227CA4" w:rsidRPr="00031E54" w:rsidRDefault="00227CA4" w:rsidP="00031E54">
      <w:pPr>
        <w:shd w:val="clear" w:color="auto" w:fill="FFFFFF"/>
        <w:tabs>
          <w:tab w:val="left" w:pos="634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5. Постройте график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у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 4. Укажите, при каких значениях </w:t>
      </w:r>
      <w:proofErr w:type="spell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функция принимает положительные значения.</w:t>
      </w:r>
    </w:p>
    <w:p w:rsidR="00227CA4" w:rsidRPr="00031E54" w:rsidRDefault="00227CA4" w:rsidP="00031E54">
      <w:pPr>
        <w:shd w:val="clear" w:color="auto" w:fill="FFFFFF"/>
        <w:tabs>
          <w:tab w:val="left" w:pos="634"/>
        </w:tabs>
        <w:ind w:firstLine="709"/>
        <w:jc w:val="both"/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6. В фермерском хозяйстве под гречиху было отведено два участка. С первого участка собрали 105 </w:t>
      </w:r>
      <w:proofErr w:type="spellStart"/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ц</w:t>
      </w:r>
      <w:proofErr w:type="spellEnd"/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гречихи, а со второго, площадь которого на 3 га больше, собрали 152 </w:t>
      </w:r>
      <w:proofErr w:type="spellStart"/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ц</w:t>
      </w:r>
      <w:proofErr w:type="spellEnd"/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. Найдите площадь каждого участка, если известно, что урожайность гречихи на первом участке была на 2 </w:t>
      </w:r>
      <w:proofErr w:type="spellStart"/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>ц</w:t>
      </w:r>
      <w:proofErr w:type="spellEnd"/>
      <w:r w:rsidRPr="00031E54">
        <w:rPr>
          <w:rFonts w:ascii="Times New Roman" w:hAnsi="Times New Roman" w:cs="Times New Roman"/>
          <w:color w:val="000000" w:themeColor="text1"/>
          <w:spacing w:val="-2"/>
          <w:sz w:val="28"/>
          <w:szCs w:val="28"/>
        </w:rPr>
        <w:t xml:space="preserve"> с 1 га больше, чем на втором.</w:t>
      </w:r>
    </w:p>
    <w:p w:rsidR="00227CA4" w:rsidRPr="00031E54" w:rsidRDefault="00227CA4" w:rsidP="00031E54">
      <w:pPr>
        <w:shd w:val="clear" w:color="auto" w:fill="FFFFFF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ариант 2</w:t>
      </w:r>
    </w:p>
    <w:p w:rsidR="00227CA4" w:rsidRPr="00031E54" w:rsidRDefault="00227CA4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 1. Упростите выражение: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031E54">
        <w:rPr>
          <w:rFonts w:ascii="Times New Roman" w:hAnsi="Times New Roman" w:cs="Times New Roman"/>
          <w:noProof/>
          <w:color w:val="000000" w:themeColor="text1"/>
          <w:position w:val="-30"/>
          <w:sz w:val="28"/>
          <w:szCs w:val="28"/>
          <w:lang w:bidi="ar-SA"/>
        </w:rPr>
        <w:drawing>
          <wp:inline distT="0" distB="0" distL="0" distR="0">
            <wp:extent cx="1552575" cy="467994"/>
            <wp:effectExtent l="0" t="0" r="0" b="0"/>
            <wp:docPr id="1066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46799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tbl>
      <w:tblPr>
        <w:tblW w:w="0" w:type="auto"/>
        <w:tblLook w:val="01E0"/>
      </w:tblPr>
      <w:tblGrid>
        <w:gridCol w:w="4983"/>
        <w:gridCol w:w="4984"/>
      </w:tblGrid>
      <w:tr w:rsidR="00227CA4" w:rsidRPr="00031E54" w:rsidTr="00227CA4">
        <w:tc>
          <w:tcPr>
            <w:tcW w:w="4983" w:type="dxa"/>
          </w:tcPr>
          <w:p w:rsidR="00227CA4" w:rsidRPr="00031E54" w:rsidRDefault="00227CA4" w:rsidP="00031E54">
            <w:pPr>
              <w:shd w:val="clear" w:color="auto" w:fill="FFFFFF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•2. Решите систему уравнений:</w:t>
            </w:r>
          </w:p>
          <w:p w:rsidR="00227CA4" w:rsidRPr="00031E54" w:rsidRDefault="00410D35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pict>
                <v:shape id="1067" o:spid="_x0000_s1036" type="#_x0000_t87" style="position:absolute;left:0;text-align:left;margin-left:41.4pt;margin-top:2.4pt;width:16.5pt;height:37.85pt;z-index:251666432;visibility:visible;mso-wrap-distance-left:0;mso-wrap-distance-right:0" adj="449"/>
              </w:pict>
            </w:r>
            <w:r w:rsidR="00227CA4" w:rsidRPr="00031E5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  <w:lang w:val="en-US"/>
              </w:rPr>
              <w:t>x</w:t>
            </w:r>
            <w:r w:rsidR="00227CA4" w:rsidRPr="00031E54"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  <w:t xml:space="preserve"> - </w:t>
            </w:r>
            <w:r w:rsidR="00227CA4" w:rsidRPr="00031E54">
              <w:rPr>
                <w:rFonts w:ascii="Times New Roman" w:hAnsi="Times New Roman" w:cs="Times New Roman"/>
                <w:bCs/>
                <w:i/>
                <w:iCs/>
                <w:color w:val="000000" w:themeColor="text1"/>
                <w:sz w:val="28"/>
                <w:szCs w:val="28"/>
              </w:rPr>
              <w:t>у</w:t>
            </w:r>
            <w:r w:rsidR="00227CA4" w:rsidRPr="00031E54"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  <w:t xml:space="preserve"> = 2, </w:t>
            </w:r>
          </w:p>
          <w:p w:rsidR="00227CA4" w:rsidRPr="00031E54" w:rsidRDefault="00227CA4" w:rsidP="00031E54">
            <w:pPr>
              <w:shd w:val="clear" w:color="auto" w:fill="FFFFFF"/>
              <w:ind w:firstLine="108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proofErr w:type="spellStart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>ху</w:t>
            </w:r>
            <w:proofErr w:type="spellEnd"/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= 15.</w:t>
            </w:r>
          </w:p>
        </w:tc>
        <w:tc>
          <w:tcPr>
            <w:tcW w:w="4984" w:type="dxa"/>
          </w:tcPr>
          <w:p w:rsidR="00227CA4" w:rsidRPr="00031E54" w:rsidRDefault="00227CA4" w:rsidP="00031E54">
            <w:pPr>
              <w:shd w:val="clear" w:color="auto" w:fill="FFFFFF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• 3. Решите неравенство:</w:t>
            </w:r>
          </w:p>
          <w:p w:rsidR="00227CA4" w:rsidRPr="00031E54" w:rsidRDefault="00227CA4" w:rsidP="00031E54">
            <w:pPr>
              <w:shd w:val="clear" w:color="auto" w:fill="FFFFFF"/>
              <w:ind w:firstLine="709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2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х -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4,5 &gt; </w:t>
            </w:r>
            <w:r w:rsidRPr="00031E54">
              <w:rPr>
                <w:rFonts w:ascii="Times New Roman" w:hAnsi="Times New Roman" w:cs="Times New Roman"/>
                <w:iCs/>
                <w:color w:val="000000" w:themeColor="text1"/>
                <w:sz w:val="28"/>
                <w:szCs w:val="28"/>
              </w:rPr>
              <w:t>6</w:t>
            </w:r>
            <w:r w:rsidRPr="00031E54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х 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- 0,5 (4</w:t>
            </w:r>
            <w:r w:rsidRPr="00031E54">
              <w:rPr>
                <w:rFonts w:ascii="Times New Roman" w:hAnsi="Times New Roman" w:cs="Times New Roman"/>
                <w:i/>
                <w:color w:val="000000" w:themeColor="text1"/>
                <w:sz w:val="28"/>
                <w:szCs w:val="28"/>
              </w:rPr>
              <w:t>х</w:t>
            </w:r>
            <w:r w:rsidRPr="00031E5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3).</w:t>
            </w:r>
          </w:p>
        </w:tc>
      </w:tr>
    </w:tbl>
    <w:p w:rsidR="00227CA4" w:rsidRPr="00031E54" w:rsidRDefault="00227CA4" w:rsidP="00031E54">
      <w:pPr>
        <w:shd w:val="clear" w:color="auto" w:fill="FFFFFF"/>
        <w:tabs>
          <w:tab w:val="left" w:leader="hyphen" w:pos="3547"/>
        </w:tabs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4. Представьте выражение </w:t>
      </w:r>
      <w:r w:rsidRPr="00031E54">
        <w:rPr>
          <w:rFonts w:ascii="Times New Roman" w:hAnsi="Times New Roman" w:cs="Times New Roman"/>
          <w:noProof/>
          <w:color w:val="000000" w:themeColor="text1"/>
          <w:position w:val="-12"/>
          <w:sz w:val="28"/>
          <w:szCs w:val="28"/>
          <w:lang w:bidi="ar-SA"/>
        </w:rPr>
        <w:drawing>
          <wp:inline distT="0" distB="0" distL="0" distR="0">
            <wp:extent cx="1116330" cy="255270"/>
            <wp:effectExtent l="0" t="0" r="0" b="0"/>
            <wp:docPr id="1068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Image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6330" cy="2552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виде степени с основанием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.</w:t>
      </w:r>
    </w:p>
    <w:p w:rsidR="00227CA4" w:rsidRPr="00031E54" w:rsidRDefault="00227CA4" w:rsidP="00031E54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5.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остройте график функции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 xml:space="preserve"> =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proofErr w:type="gram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-х</w:t>
      </w:r>
      <w:proofErr w:type="gramEnd"/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Cs/>
          <w:color w:val="000000" w:themeColor="text1"/>
          <w:sz w:val="28"/>
          <w:szCs w:val="28"/>
        </w:rPr>
        <w:t>+ 1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.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Укажите, при каких значениях </w:t>
      </w:r>
      <w:proofErr w:type="spellStart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функция принимает отрицательные значения.</w:t>
      </w:r>
    </w:p>
    <w:p w:rsidR="00227CA4" w:rsidRPr="00031E54" w:rsidRDefault="00227CA4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. Из пункта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А</w:t>
      </w:r>
      <w:proofErr w:type="gramEnd"/>
      <w:r w:rsidRPr="00031E54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 пункт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В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расстояние между которыми 45 км, выехал велосипедист. Через 30 мин вслед за ним выехал второй велосипедист, который прибыл в пункт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B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15 мин раньше первого. Какова скорость первого велосипедиста, если она на 3 км/ч меньше скорости второго?</w:t>
      </w:r>
    </w:p>
    <w:p w:rsidR="007719A9" w:rsidRPr="00031E54" w:rsidRDefault="007719A9" w:rsidP="00031E54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ст по теме: «Функции. Область определения и область значений»</w:t>
      </w:r>
    </w:p>
    <w:p w:rsidR="007719A9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 Найдите значение выражения: </w:t>
      </w:r>
      <w:r w:rsidRPr="00031E54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260" w:dyaOrig="680">
          <v:shape id="_x0000_i1052" type="#_x0000_t75" style="width:113.25pt;height:33.75pt" o:ole="">
            <v:imagedata r:id="rId108" o:title=""/>
          </v:shape>
          <o:OLEObject Type="Embed" ProgID="Equation.3" ShapeID="_x0000_i1052" DrawAspect="Content" ObjectID="_1556296510" r:id="rId109"/>
        </w:object>
      </w:r>
    </w:p>
    <w:p w:rsidR="007719A9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580" w:dyaOrig="620">
          <v:shape id="_x0000_i1053" type="#_x0000_t75" style="width:179.25pt;height:30.75pt" o:ole="">
            <v:imagedata r:id="rId110" o:title=""/>
          </v:shape>
          <o:OLEObject Type="Embed" ProgID="Equation.3" ShapeID="_x0000_i1053" DrawAspect="Content" ObjectID="_1556296511" r:id="rId111"/>
        </w:object>
      </w:r>
    </w:p>
    <w:p w:rsidR="007719A9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 Функция задана формулой     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f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 = 4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+8.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Найдите 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>f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-2).</w:t>
      </w:r>
    </w:p>
    <w:p w:rsidR="007719A9" w:rsidRPr="00031E54" w:rsidRDefault="007719A9" w:rsidP="00031E54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 1) 24;                           2) 0;                            3) 8;                             4)-8.</w:t>
      </w:r>
    </w:p>
    <w:p w:rsidR="007719A9" w:rsidRPr="00031E54" w:rsidRDefault="007719A9" w:rsidP="00031E54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7719A9" w:rsidRPr="00031E54" w:rsidRDefault="007719A9" w:rsidP="00031E54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3. Найдите область определения функции 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у=х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</w:rPr>
        <w:t>3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-3х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vertAlign w:val="superscript"/>
        </w:rPr>
        <w:t>2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+7.</w:t>
      </w:r>
    </w:p>
    <w:p w:rsidR="007719A9" w:rsidRPr="00031E54" w:rsidRDefault="007719A9" w:rsidP="00031E54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1)(-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; 0);                 2) (-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; +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;            3) (-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;7];            4) [7; +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). </w:t>
      </w:r>
    </w:p>
    <w:p w:rsidR="007719A9" w:rsidRPr="00031E54" w:rsidRDefault="007719A9" w:rsidP="00031E54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7719A9" w:rsidRPr="00031E54" w:rsidRDefault="007719A9" w:rsidP="00031E54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 Найдите область определения функции  </w:t>
      </w:r>
      <w:r w:rsidRPr="00031E54">
        <w:rPr>
          <w:rFonts w:ascii="Times New Roman" w:hAnsi="Times New Roman" w:cs="Times New Roman"/>
          <w:i/>
          <w:color w:val="000000" w:themeColor="text1"/>
          <w:position w:val="-24"/>
          <w:sz w:val="28"/>
          <w:szCs w:val="28"/>
        </w:rPr>
        <w:object w:dxaOrig="1160" w:dyaOrig="620">
          <v:shape id="_x0000_i1054" type="#_x0000_t75" style="width:57.75pt;height:30.75pt" o:ole="">
            <v:imagedata r:id="rId112" o:title=""/>
          </v:shape>
          <o:OLEObject Type="Embed" ProgID="Equation.3" ShapeID="_x0000_i1054" DrawAspect="Content" ObjectID="_1556296512" r:id="rId113"/>
        </w:objec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:rsidR="007719A9" w:rsidRPr="00031E54" w:rsidRDefault="007719A9" w:rsidP="00031E54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proofErr w:type="gram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1)(-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; 5)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sym w:font="Symbol" w:char="F0C8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5; +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;   2) (-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; 9)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sym w:font="Symbol" w:char="F0C8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9; +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;       3) (-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; -5)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sym w:font="Symbol" w:char="F0C8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(-5; +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sym w:font="Symbol" w:char="F0A5"/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);    4) (5; 9].</w:t>
      </w:r>
      <w:proofErr w:type="gramEnd"/>
    </w:p>
    <w:p w:rsidR="007719A9" w:rsidRPr="00031E54" w:rsidRDefault="007719A9" w:rsidP="00031E54">
      <w:pPr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</w:p>
    <w:p w:rsidR="007719A9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А5. </w:t>
      </w:r>
      <w:r w:rsidR="00410D35"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eastAsia="en-US"/>
        </w:rPr>
        <w:pict>
          <v:group id="_x0000_s1128" style="position:absolute;margin-left:342.15pt;margin-top:-.55pt;width:108.8pt;height:89.5pt;z-index:251675648;mso-position-horizontal-relative:text;mso-position-vertical-relative:text" coordorigin="8499,12206" coordsize="2176,1790">
            <v:group id="_x0000_s1129" style="position:absolute;left:8499;top:12206;width:2176;height:1790" coordorigin="8274,3671" coordsize="2520,2106">
              <v:line id="_x0000_s1130" style="position:absolute" from="8274,4841" to="10794,4841" strokeweight="2.25pt">
                <v:stroke endarrow="block"/>
              </v:line>
              <v:group id="_x0000_s1131" style="position:absolute;left:8274;top:3671;width:2520;height:2106" coordorigin="8514,2694" coordsize="2160,1620">
                <v:line id="_x0000_s1132" style="position:absolute" from="8514,2694" to="10674,2694"/>
                <v:line id="_x0000_s1133" style="position:absolute" from="8514,4314" to="10674,4314"/>
                <v:group id="_x0000_s1134" style="position:absolute;left:8514;top:2694;width:2160;height:1620" coordorigin="8514,2694" coordsize="2160,1620">
                  <v:line id="_x0000_s1135" style="position:absolute" from="8514,2874" to="10674,2874"/>
                  <v:line id="_x0000_s1136" style="position:absolute" from="8514,3054" to="10674,3054"/>
                  <v:line id="_x0000_s1137" style="position:absolute" from="8514,3234" to="10674,3234"/>
                  <v:line id="_x0000_s1138" style="position:absolute" from="8514,3414" to="10674,3414"/>
                  <v:line id="_x0000_s1139" style="position:absolute" from="8514,4134" to="10674,4134"/>
                  <v:group id="_x0000_s1140" style="position:absolute;left:8514;top:2694;width:2160;height:1620" coordorigin="8514,2694" coordsize="2160,1620">
                    <v:line id="_x0000_s1141" style="position:absolute" from="8514,2694" to="8514,4314"/>
                    <v:line id="_x0000_s1142" style="position:absolute" from="8694,2694" to="8694,4314"/>
                    <v:line id="_x0000_s1143" style="position:absolute" from="8874,2694" to="8874,4314"/>
                    <v:line id="_x0000_s1144" style="position:absolute" from="10314,2694" to="10314,4314"/>
                    <v:line id="_x0000_s1145" style="position:absolute" from="10674,2694" to="10674,4314"/>
                    <v:line id="_x0000_s1146" style="position:absolute" from="10494,2694" to="10494,4314"/>
                    <v:line id="_x0000_s1147" style="position:absolute;flip:y" from="9594,2694" to="9594,4314" strokeweight="2.25pt">
                      <v:stroke endarrow="block"/>
                    </v:line>
                    <v:line id="_x0000_s1148" style="position:absolute" from="10134,2694" to="10134,4314"/>
                    <v:line id="_x0000_s1149" style="position:absolute" from="9954,2694" to="9954,4314"/>
                    <v:line id="_x0000_s1150" style="position:absolute" from="9774,2694" to="9774,4314"/>
                    <v:line id="_x0000_s1151" style="position:absolute" from="9054,2694" to="9054,4314"/>
                    <v:line id="_x0000_s1152" style="position:absolute" from="9414,2694" to="9414,4314"/>
                    <v:line id="_x0000_s1153" style="position:absolute" from="9234,2694" to="9234,4314"/>
                  </v:group>
                  <v:line id="_x0000_s1154" style="position:absolute" from="8514,3774" to="10674,3774"/>
                  <v:line id="_x0000_s1155" style="position:absolute" from="8514,3954" to="10674,3954"/>
                </v:group>
              </v:group>
            </v:group>
            <v:group id="_x0000_s1156" style="position:absolute;left:8862;top:12976;width:1520;height:646" coordorigin="8862,12976" coordsize="1520,646">
              <v:shape id="_x0000_s1157" style="position:absolute;left:8862;top:12976;width:1444;height:646;mso-position-horizontal:absolute;mso-position-vertical:absolute" coordsize="1760,760" path="m,483c150,621,300,760,420,723,540,686,603,383,720,263,837,143,947,,1120,3v173,3,406,141,640,280e" filled="f" strokeweight="2.25pt">
                <v:path arrowok="t"/>
              </v:shape>
              <v:oval id="_x0000_s1158" style="position:absolute;left:10304;top:13151;width:78;height:117"/>
            </v:group>
          </v:group>
        </w:pi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йдите область определения функции,                                    </w:t>
      </w:r>
      <w:r w:rsidRPr="00031E54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у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</w:t>
      </w:r>
    </w:p>
    <w:p w:rsidR="007719A9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заданной на рисунке.</w:t>
      </w:r>
      <w:proofErr w:type="gramEnd"/>
    </w:p>
    <w:p w:rsidR="007719A9" w:rsidRPr="00031E54" w:rsidRDefault="007719A9" w:rsidP="00031E54">
      <w:pPr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   </w:t>
      </w:r>
      <w:proofErr w:type="gram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1) [-2; 1];        2) [-4; 4];      3) [-2; 0);        4) [-4; 4).                             </w:t>
      </w:r>
      <w:r w:rsidRPr="00031E54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1</w:t>
      </w:r>
      <w:proofErr w:type="gramEnd"/>
    </w:p>
    <w:p w:rsidR="007719A9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719A9" w:rsidRPr="00031E54" w:rsidRDefault="007719A9" w:rsidP="00031E54">
      <w:pPr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031E5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Функция  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у =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val="en-US"/>
        </w:rPr>
        <w:t>f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(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  <w:lang w:val="en-US"/>
        </w:rPr>
        <w:t>x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)</w:t>
      </w:r>
      <w:r w:rsidRPr="00031E5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задана графиком  на отрезке </w:t>
      </w:r>
    </w:p>
    <w:p w:rsidR="007719A9" w:rsidRPr="00031E54" w:rsidRDefault="007719A9" w:rsidP="00031E54">
      <w:pPr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  <w:r w:rsidRPr="00031E54">
        <w:rPr>
          <w:rFonts w:ascii="Times New Roman" w:eastAsia="Calibri" w:hAnsi="Times New Roman" w:cs="Times New Roman"/>
          <w:i/>
          <w:noProof/>
          <w:color w:val="000000" w:themeColor="text1"/>
          <w:sz w:val="28"/>
          <w:szCs w:val="28"/>
          <w:lang w:bidi="ar-SA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307840</wp:posOffset>
            </wp:positionH>
            <wp:positionV relativeFrom="paragraph">
              <wp:posOffset>133985</wp:posOffset>
            </wp:positionV>
            <wp:extent cx="1428750" cy="1428750"/>
            <wp:effectExtent l="19050" t="0" r="0" b="0"/>
            <wp:wrapSquare wrapText="bothSides"/>
            <wp:docPr id="34" name="Рисунок 33" descr="s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sf3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>[-3,7; 4].</w:t>
      </w:r>
      <w:r w:rsidRPr="00031E5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 Укажите область ее значений.                                                                                       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                   </w:t>
      </w:r>
    </w:p>
    <w:p w:rsidR="007719A9" w:rsidRPr="00031E54" w:rsidRDefault="007719A9" w:rsidP="00031E54">
      <w:pPr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</w:pPr>
    </w:p>
    <w:p w:rsidR="007719A9" w:rsidRPr="00031E54" w:rsidRDefault="007719A9" w:rsidP="00031E54">
      <w:pPr>
        <w:rPr>
          <w:rFonts w:ascii="Times New Roman" w:eastAsia="Calibri" w:hAnsi="Times New Roman" w:cs="Times New Roman"/>
          <w:b/>
          <w:i/>
          <w:color w:val="000000" w:themeColor="text1"/>
          <w:sz w:val="28"/>
          <w:szCs w:val="28"/>
        </w:rPr>
      </w:pPr>
      <w:r w:rsidRPr="00031E5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1)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[0;5]        </w:t>
      </w:r>
      <w:r w:rsidRPr="00031E5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2)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[-3;5]           </w:t>
      </w:r>
      <w:r w:rsidRPr="00031E5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3)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[-3;2]             </w:t>
      </w:r>
      <w:r w:rsidRPr="00031E54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4)</w:t>
      </w:r>
      <w:r w:rsidRPr="00031E54">
        <w:rPr>
          <w:rFonts w:ascii="Times New Roman" w:eastAsia="Calibri" w:hAnsi="Times New Roman" w:cs="Times New Roman"/>
          <w:i/>
          <w:color w:val="000000" w:themeColor="text1"/>
          <w:sz w:val="28"/>
          <w:szCs w:val="28"/>
        </w:rPr>
        <w:t xml:space="preserve"> [-4;4]                                                              </w:t>
      </w:r>
      <w:r w:rsidRPr="00031E54">
        <w:rPr>
          <w:rFonts w:ascii="Times New Roman" w:eastAsia="Calibri" w:hAnsi="Times New Roman" w:cs="Times New Roman"/>
          <w:b/>
          <w:i/>
          <w:color w:val="000000" w:themeColor="text1"/>
          <w:sz w:val="28"/>
          <w:szCs w:val="28"/>
        </w:rPr>
        <w:t xml:space="preserve">  </w:t>
      </w:r>
    </w:p>
    <w:p w:rsidR="007719A9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719A9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Функция  </w:t>
      </w:r>
      <w:proofErr w:type="spellStart"/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р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задана формулой 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р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)=  3х+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 xml:space="preserve"> 2</m:t>
            </m:r>
          </m:e>
        </m:rad>
      </m:oMath>
      <w:r w:rsidRPr="00031E5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,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а V(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= ǀр(х)ǀ. </w:t>
      </w:r>
    </w:p>
    <w:p w:rsidR="007719A9" w:rsidRPr="00031E54" w:rsidRDefault="007719A9" w:rsidP="00031E54">
      <w:pPr>
        <w:rPr>
          <w:rFonts w:ascii="Times New Roman" w:hAnsi="Times New Roman" w:cs="Times New Roman"/>
          <w:noProof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Вычислите значение функции </w:t>
      </w:r>
      <w:proofErr w:type="spellStart"/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р</w:t>
      </w:r>
      <w:proofErr w:type="spellEnd"/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(-1001)+ V(-1001).</w:t>
      </w: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t xml:space="preserve"> 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ст «Дробно-рациональные уравнения»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Для каждого уравнения из первой строки укажите множество его корней во второй строке.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А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4</m:t>
                </m:r>
              </m:e>
            </m:d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5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6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r>
          <m:rPr>
            <m:sty m:val="b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0</m:t>
        </m:r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Б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4</m:t>
                </m:r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)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5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r>
          <m:rPr>
            <m:sty m:val="b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0</m:t>
        </m:r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B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color w:val="000000" w:themeColor="text1"/>
                    <w:sz w:val="28"/>
                    <w:szCs w:val="28"/>
                  </w:rPr>
                  <m:t>-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4</m:t>
                </m:r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(</m:t>
            </m:r>
            <m:r>
              <m:rPr>
                <m:sty m:val="bi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)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6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r>
          <m:rPr>
            <m:sty m:val="b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0</m:t>
        </m:r>
      </m:oMath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)-4;4;5             2)4;-5;5         3)4;5         4)4        5)5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 .Сумма корней уравнения 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х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</m:t>
            </m:r>
          </m:den>
        </m:f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равна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)2          2)0           3)-2           4)12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Решите уравнение  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х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-</m:t>
            </m:r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х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Найдите  среднее  арифметическое корней уравнения 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у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7</m:t>
            </m:r>
          </m:num>
          <m:den>
            <w:proofErr w:type="gramStart"/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у</m:t>
            </m:r>
            <w:proofErr w:type="gramEnd"/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у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у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den>
        </m:f>
      </m:oMath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)3        2)7,5        3)15         4)12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  Найдите произведение корней  (или корень, если он единственный) уравнения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pPr>
              <m:e>
                <w:proofErr w:type="gramStart"/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х</m:t>
                </m:r>
                <w:proofErr w:type="gramEnd"/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-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r>
          <m:rPr>
            <m:sty m:val="b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0</m:t>
        </m:r>
      </m:oMath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)2;-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2)-2;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3)-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3</m:t>
            </m:r>
          </m:den>
        </m:f>
      </m:oMath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4)2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. Прочитайте задачу.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Скорость первого пешехода на 1 км/ч больше скорости второго, поэтому он прошел расстояние</w:t>
      </w: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равное 5 км, на 15 мин быстрее второго. Определите скорости пешеходов.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Пусть 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х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км/ч – скорость второго пешехода. Какое из следующих уравнений соответствует условию задачи?</w:t>
      </w:r>
    </w:p>
    <w:p w:rsidR="007719A9" w:rsidRPr="00031E54" w:rsidRDefault="00410D35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den>
        </m:f>
        <m:r>
          <m:rPr>
            <m:sty m:val="p"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den>
        </m:f>
      </m:oMath>
      <w:r w:rsidR="007719A9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2)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den>
        </m:f>
        <m:r>
          <m:rPr>
            <m:sty m:val="p"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</m:t>
            </m:r>
          </m:den>
        </m:f>
      </m:oMath>
      <w:r w:rsidR="007719A9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3)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</m:den>
        </m:f>
        <m:r>
          <m:rPr>
            <m:sty m:val="p"/>
          </m:rPr>
          <w:rPr>
            <w:rFonts w:ascii="Times New Roman" w:hAnsi="Times New Roman" w:cs="Times New Roman"/>
            <w:color w:val="000000" w:themeColor="text1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</m:t>
            </m:r>
            <m:r>
              <m:rPr>
                <m:sty m:val="b"/>
              </m:rP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1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r>
          <m:rPr>
            <m:sty m:val="b"/>
          </m:rPr>
          <w:rPr>
            <w:rFonts w:ascii="Cambria Math" w:hAnsi="Cambria Math" w:cs="Times New Roman"/>
            <w:color w:val="000000" w:themeColor="text1"/>
            <w:sz w:val="28"/>
            <w:szCs w:val="28"/>
          </w:rPr>
          <m:t>15</m:t>
        </m:r>
      </m:oMath>
      <w:r w:rsidR="007719A9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4) 5(x+1)-5x=15             </w:t>
      </w:r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7.Решите уравнение  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+3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6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х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9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х-</m:t>
            </m:r>
            <m:r>
              <m:rPr>
                <m:sty m:val="p"/>
              </m:r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>3</m:t>
            </m:r>
          </m:den>
        </m:f>
        <m:r>
          <m:rPr>
            <m:sty m:val="p"/>
          </m:rPr>
          <w:rPr>
            <w:rFonts w:ascii="Cambria Math" w:hAnsi="Times New Roman" w:cs="Times New Roman"/>
            <w:color w:val="000000" w:themeColor="text1"/>
            <w:sz w:val="28"/>
            <w:szCs w:val="28"/>
          </w:rPr>
          <m:t xml:space="preserve">    </m:t>
        </m:r>
      </m:oMath>
    </w:p>
    <w:p w:rsidR="007719A9" w:rsidRPr="00031E54" w:rsidRDefault="007719A9" w:rsidP="00031E54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Ответ:</w:t>
      </w:r>
    </w:p>
    <w:p w:rsidR="00FB37DC" w:rsidRPr="00031E54" w:rsidRDefault="00FB37DC" w:rsidP="00031E54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Тест по теме: «Сумма </w:t>
      </w:r>
      <w:proofErr w:type="spellStart"/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</w:t>
      </w:r>
      <w:proofErr w:type="spellEnd"/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первых членов геометрической прогрессии»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. Найти сумму первых десяти членов геометрической прогрессии {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bn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}, в которой b1=3, q=2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A) -3069; B) 1023; C) 3072; D) 3073; E) 3069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. Найти сумму первых пяти членов геометрической прогрессии {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bn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}, в которой b1=81, q=1/3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A) 242; B) 363; C) 121; D) 60,5; E) -121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. Найти сумму шести первых членов геометрической прогрессии {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bn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}, если известно, что b3=12 и b5=48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A) 189; B) -63 или 189; C) -63; D) 63; E) -189 или 63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4. Найдите  первый член геометрической прогрессии, в которой: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1038225" cy="342900"/>
            <wp:effectExtent l="19050" t="0" r="9525" b="0"/>
            <wp:docPr id="109" name="Рисунок 109" descr="2014-03-01_123426">
              <a:hlinkClick xmlns:a="http://schemas.openxmlformats.org/drawingml/2006/main" r:id="rId1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2014-03-01_123426">
                      <a:hlinkClick r:id="rId1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A) 2; B) 4; C) 1; D) -2; E) 2,5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5. Найдите сумму первых 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членов геометрической прогрессии  1; 3; 32;… 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2867025" cy="390525"/>
            <wp:effectExtent l="19050" t="0" r="9525" b="0"/>
            <wp:docPr id="110" name="Рисунок 110" descr="2014-03-01_124432">
              <a:hlinkClick xmlns:a="http://schemas.openxmlformats.org/drawingml/2006/main" r:id="rId1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2014-03-01_124432">
                      <a:hlinkClick r:id="rId11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6. Найдите сумму 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первых членов геометрической прогрессии  1; x2; x4; …, x≠±1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3105150" cy="381000"/>
            <wp:effectExtent l="19050" t="0" r="0" b="0"/>
            <wp:docPr id="111" name="Рисунок 111" descr="2014-03-01_125328">
              <a:hlinkClick xmlns:a="http://schemas.openxmlformats.org/drawingml/2006/main" r:id="rId1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2014-03-01_125328">
                      <a:hlinkClick r:id="rId11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7. Найти число членов геометрической прогрессии, в которой b4+b5=24, b6-b4=24, Sn=31,5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A) 9; B) 8; C) 7; D) 6; E) 5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8. Найти S5, зная, что в данной геометрической прогрессии с положительными членами S2=4 и S3=13, а знаменатель q=3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A) 81; B) 116; C) 112; D) 121; E) 124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9. Найти сумму первых пяти членов последовательности, заданной формулой n-го члена bn=0,2∙5n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A) 780; B) 781; C) 782; D) 783; E) 784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0. Найти сумму пяти первых членов геометрической прогрессии, если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914400" cy="371475"/>
            <wp:effectExtent l="19050" t="0" r="0" b="0"/>
            <wp:docPr id="112" name="Рисунок 112" descr="2014-03-01_135810">
              <a:hlinkClick xmlns:a="http://schemas.openxmlformats.org/drawingml/2006/main" r:id="rId12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2014-03-01_135810">
                      <a:hlinkClick r:id="rId12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2619375" cy="371475"/>
            <wp:effectExtent l="19050" t="0" r="9525" b="0"/>
            <wp:docPr id="113" name="Рисунок 113" descr="2014-03-01_140314">
              <a:hlinkClick xmlns:a="http://schemas.openxmlformats.org/drawingml/2006/main" r:id="rId12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2014-03-01_140314">
                      <a:hlinkClick r:id="rId12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1. а) Выбрать из следующих пяти последовательностей, заданных формулой общего члена, геометрическую прогрессию; б) найти сумму пяти первых членов этой геометрической прогрессии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5010150" cy="857250"/>
            <wp:effectExtent l="19050" t="0" r="0" b="0"/>
            <wp:docPr id="114" name="Рисунок 114" descr="2014-03-01_142128">
              <a:hlinkClick xmlns:a="http://schemas.openxmlformats.org/drawingml/2006/main" r:id="rId12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2014-03-01_142128">
                      <a:hlinkClick r:id="rId12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2. Найти S10 для геометрической прогрессии из предыдущего задания (№ 11).</w:t>
      </w:r>
    </w:p>
    <w:p w:rsidR="00FB37DC" w:rsidRPr="00031E54" w:rsidRDefault="00FB37DC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noProof/>
          <w:color w:val="000000" w:themeColor="text1"/>
          <w:sz w:val="28"/>
          <w:szCs w:val="28"/>
          <w:lang w:bidi="ar-SA"/>
        </w:rPr>
        <w:drawing>
          <wp:inline distT="0" distB="0" distL="0" distR="0">
            <wp:extent cx="3124200" cy="371475"/>
            <wp:effectExtent l="19050" t="0" r="0" b="0"/>
            <wp:docPr id="115" name="Рисунок 115" descr="2014-03-01_142916">
              <a:hlinkClick xmlns:a="http://schemas.openxmlformats.org/drawingml/2006/main" r:id="rId12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2014-03-01_142916">
                      <a:hlinkClick r:id="rId12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7DC" w:rsidRPr="00031E54" w:rsidRDefault="00FB37DC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FB37DC" w:rsidRPr="00031E54" w:rsidRDefault="00FB37DC" w:rsidP="00031E54">
      <w:pPr>
        <w:pStyle w:val="af2"/>
        <w:spacing w:before="0" w:beforeAutospacing="0" w:after="0" w:afterAutospacing="0"/>
        <w:rPr>
          <w:b/>
          <w:color w:val="000000" w:themeColor="text1"/>
          <w:sz w:val="28"/>
          <w:szCs w:val="28"/>
        </w:rPr>
      </w:pPr>
      <w:r w:rsidRPr="00031E54">
        <w:rPr>
          <w:b/>
          <w:color w:val="000000" w:themeColor="text1"/>
          <w:sz w:val="28"/>
          <w:szCs w:val="28"/>
        </w:rPr>
        <w:t xml:space="preserve">Тема: «Сумма </w:t>
      </w:r>
      <w:proofErr w:type="spellStart"/>
      <w:r w:rsidRPr="00031E54">
        <w:rPr>
          <w:b/>
          <w:color w:val="000000" w:themeColor="text1"/>
          <w:sz w:val="28"/>
          <w:szCs w:val="28"/>
        </w:rPr>
        <w:t>n</w:t>
      </w:r>
      <w:proofErr w:type="spellEnd"/>
      <w:r w:rsidRPr="00031E54">
        <w:rPr>
          <w:b/>
          <w:color w:val="000000" w:themeColor="text1"/>
          <w:sz w:val="28"/>
          <w:szCs w:val="28"/>
        </w:rPr>
        <w:t xml:space="preserve"> первых членов арифметической прогрессии».</w:t>
      </w:r>
    </w:p>
    <w:p w:rsidR="00FB37DC" w:rsidRPr="00031E54" w:rsidRDefault="00FB37DC" w:rsidP="00031E54">
      <w:pPr>
        <w:pStyle w:val="af2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031E54">
        <w:rPr>
          <w:b/>
          <w:bCs/>
          <w:color w:val="000000" w:themeColor="text1"/>
          <w:sz w:val="28"/>
          <w:szCs w:val="28"/>
        </w:rPr>
        <w:t>А</w:t>
      </w:r>
      <w:proofErr w:type="gramStart"/>
      <w:r w:rsidRPr="00031E54">
        <w:rPr>
          <w:color w:val="000000" w:themeColor="text1"/>
          <w:sz w:val="28"/>
          <w:szCs w:val="28"/>
          <w:vertAlign w:val="subscript"/>
        </w:rPr>
        <w:t>1</w:t>
      </w:r>
      <w:proofErr w:type="gramEnd"/>
      <w:r w:rsidRPr="00031E54">
        <w:rPr>
          <w:color w:val="000000" w:themeColor="text1"/>
          <w:sz w:val="28"/>
          <w:szCs w:val="28"/>
          <w:vertAlign w:val="subscript"/>
        </w:rPr>
        <w:t>.</w:t>
      </w:r>
      <w:r w:rsidRPr="00031E54">
        <w:rPr>
          <w:color w:val="000000" w:themeColor="text1"/>
          <w:sz w:val="28"/>
          <w:szCs w:val="28"/>
        </w:rPr>
        <w:t>Найдите шестой член арифметической прогрессии 3;5…</w:t>
      </w:r>
    </w:p>
    <w:p w:rsidR="00FB37DC" w:rsidRPr="00031E54" w:rsidRDefault="00FB37DC" w:rsidP="00031E54">
      <w:pPr>
        <w:pStyle w:val="af2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А)13; б)18; в)12; г)15.</w:t>
      </w:r>
    </w:p>
    <w:p w:rsidR="00FB37DC" w:rsidRPr="00031E54" w:rsidRDefault="00FB37DC" w:rsidP="00031E54">
      <w:pPr>
        <w:pStyle w:val="af2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lastRenderedPageBreak/>
        <w:t>А</w:t>
      </w:r>
      <w:r w:rsidRPr="00031E54">
        <w:rPr>
          <w:color w:val="000000" w:themeColor="text1"/>
          <w:sz w:val="28"/>
          <w:szCs w:val="28"/>
          <w:vertAlign w:val="subscript"/>
        </w:rPr>
        <w:t>».</w:t>
      </w:r>
      <w:r w:rsidRPr="00031E54">
        <w:rPr>
          <w:rStyle w:val="apple-converted-space"/>
          <w:color w:val="000000" w:themeColor="text1"/>
          <w:sz w:val="28"/>
          <w:szCs w:val="28"/>
          <w:vertAlign w:val="subscript"/>
        </w:rPr>
        <w:t> </w:t>
      </w:r>
      <w:r w:rsidRPr="00031E54">
        <w:rPr>
          <w:color w:val="000000" w:themeColor="text1"/>
          <w:sz w:val="28"/>
          <w:szCs w:val="28"/>
        </w:rPr>
        <w:t>Запишите формулу общего члена арифметической прогрессии 3</w:t>
      </w:r>
      <w:proofErr w:type="gramStart"/>
      <w:r w:rsidRPr="00031E54">
        <w:rPr>
          <w:color w:val="000000" w:themeColor="text1"/>
          <w:sz w:val="28"/>
          <w:szCs w:val="28"/>
        </w:rPr>
        <w:t xml:space="preserve"> ;</w:t>
      </w:r>
      <w:proofErr w:type="gramEnd"/>
      <w:r w:rsidRPr="00031E54">
        <w:rPr>
          <w:color w:val="000000" w:themeColor="text1"/>
          <w:sz w:val="28"/>
          <w:szCs w:val="28"/>
        </w:rPr>
        <w:t>5 …</w:t>
      </w:r>
    </w:p>
    <w:p w:rsidR="00FB37DC" w:rsidRPr="00031E54" w:rsidRDefault="00FB37DC" w:rsidP="00031E54">
      <w:pPr>
        <w:pStyle w:val="af2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А) а</w:t>
      </w:r>
      <w:r w:rsidRPr="00031E54">
        <w:rPr>
          <w:color w:val="000000" w:themeColor="text1"/>
          <w:sz w:val="28"/>
          <w:szCs w:val="28"/>
          <w:vertAlign w:val="subscript"/>
        </w:rPr>
        <w:t>n</w:t>
      </w:r>
      <w:r w:rsidRPr="00031E54">
        <w:rPr>
          <w:color w:val="000000" w:themeColor="text1"/>
          <w:sz w:val="28"/>
          <w:szCs w:val="28"/>
        </w:rPr>
        <w:t>=n+1; Б) а</w:t>
      </w:r>
      <w:r w:rsidRPr="00031E54">
        <w:rPr>
          <w:color w:val="000000" w:themeColor="text1"/>
          <w:sz w:val="28"/>
          <w:szCs w:val="28"/>
          <w:vertAlign w:val="subscript"/>
        </w:rPr>
        <w:t>n</w:t>
      </w:r>
      <w:r w:rsidRPr="00031E54">
        <w:rPr>
          <w:color w:val="000000" w:themeColor="text1"/>
          <w:sz w:val="28"/>
          <w:szCs w:val="28"/>
        </w:rPr>
        <w:t xml:space="preserve">=2n+1; В </w:t>
      </w:r>
      <w:proofErr w:type="gramStart"/>
      <w:r w:rsidRPr="00031E54">
        <w:rPr>
          <w:color w:val="000000" w:themeColor="text1"/>
          <w:sz w:val="28"/>
          <w:szCs w:val="28"/>
        </w:rPr>
        <w:t>)а</w:t>
      </w:r>
      <w:proofErr w:type="gramEnd"/>
      <w:r w:rsidRPr="00031E54">
        <w:rPr>
          <w:color w:val="000000" w:themeColor="text1"/>
          <w:sz w:val="28"/>
          <w:szCs w:val="28"/>
          <w:vertAlign w:val="subscript"/>
        </w:rPr>
        <w:t>n</w:t>
      </w:r>
      <w:r w:rsidRPr="00031E54">
        <w:rPr>
          <w:color w:val="000000" w:themeColor="text1"/>
          <w:sz w:val="28"/>
          <w:szCs w:val="28"/>
        </w:rPr>
        <w:t>=n+2; Г) а</w:t>
      </w:r>
      <w:r w:rsidRPr="00031E54">
        <w:rPr>
          <w:color w:val="000000" w:themeColor="text1"/>
          <w:sz w:val="28"/>
          <w:szCs w:val="28"/>
          <w:vertAlign w:val="subscript"/>
        </w:rPr>
        <w:t>n</w:t>
      </w:r>
      <w:r w:rsidRPr="00031E54">
        <w:rPr>
          <w:color w:val="000000" w:themeColor="text1"/>
          <w:sz w:val="28"/>
          <w:szCs w:val="28"/>
        </w:rPr>
        <w:t>=2n-1;</w:t>
      </w:r>
    </w:p>
    <w:p w:rsidR="00FB37DC" w:rsidRPr="00031E54" w:rsidRDefault="00FB37DC" w:rsidP="00031E54">
      <w:pPr>
        <w:pStyle w:val="af2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А</w:t>
      </w:r>
      <w:r w:rsidRPr="00031E54">
        <w:rPr>
          <w:color w:val="000000" w:themeColor="text1"/>
          <w:sz w:val="28"/>
          <w:szCs w:val="28"/>
          <w:vertAlign w:val="subscript"/>
        </w:rPr>
        <w:t>3</w:t>
      </w:r>
      <w:r w:rsidRPr="00031E54">
        <w:rPr>
          <w:color w:val="000000" w:themeColor="text1"/>
          <w:sz w:val="28"/>
          <w:szCs w:val="28"/>
        </w:rPr>
        <w:t xml:space="preserve">. Найдите сумму двадцати пяти членов арифметической прогрессии </w:t>
      </w:r>
      <w:proofErr w:type="spellStart"/>
      <w:r w:rsidRPr="00031E54">
        <w:rPr>
          <w:color w:val="000000" w:themeColor="text1"/>
          <w:sz w:val="28"/>
          <w:szCs w:val="28"/>
        </w:rPr>
        <w:t>а</w:t>
      </w:r>
      <w:r w:rsidRPr="00031E54">
        <w:rPr>
          <w:color w:val="000000" w:themeColor="text1"/>
          <w:sz w:val="28"/>
          <w:szCs w:val="28"/>
          <w:vertAlign w:val="subscript"/>
        </w:rPr>
        <w:t>n</w:t>
      </w:r>
      <w:proofErr w:type="spellEnd"/>
      <w:r w:rsidRPr="00031E54">
        <w:rPr>
          <w:color w:val="000000" w:themeColor="text1"/>
          <w:sz w:val="28"/>
          <w:szCs w:val="28"/>
          <w:vertAlign w:val="subscript"/>
        </w:rPr>
        <w:t>,</w:t>
      </w:r>
      <w:r w:rsidRPr="00031E54">
        <w:rPr>
          <w:rStyle w:val="apple-converted-space"/>
          <w:color w:val="000000" w:themeColor="text1"/>
          <w:sz w:val="28"/>
          <w:szCs w:val="28"/>
          <w:vertAlign w:val="subscript"/>
        </w:rPr>
        <w:t> </w:t>
      </w:r>
      <w:r w:rsidRPr="00031E54">
        <w:rPr>
          <w:color w:val="000000" w:themeColor="text1"/>
          <w:sz w:val="28"/>
          <w:szCs w:val="28"/>
        </w:rPr>
        <w:t>если а</w:t>
      </w:r>
      <w:proofErr w:type="gramStart"/>
      <w:r w:rsidRPr="00031E54">
        <w:rPr>
          <w:color w:val="000000" w:themeColor="text1"/>
          <w:sz w:val="28"/>
          <w:szCs w:val="28"/>
          <w:vertAlign w:val="subscript"/>
        </w:rPr>
        <w:t>1</w:t>
      </w:r>
      <w:proofErr w:type="gramEnd"/>
      <w:r w:rsidRPr="00031E54">
        <w:rPr>
          <w:color w:val="000000" w:themeColor="text1"/>
          <w:sz w:val="28"/>
          <w:szCs w:val="28"/>
        </w:rPr>
        <w:t>=66 и</w:t>
      </w:r>
      <w:r w:rsidRPr="00031E54">
        <w:rPr>
          <w:rStyle w:val="apple-converted-space"/>
          <w:color w:val="000000" w:themeColor="text1"/>
          <w:sz w:val="28"/>
          <w:szCs w:val="28"/>
        </w:rPr>
        <w:t> </w:t>
      </w:r>
      <w:r w:rsidRPr="00031E54">
        <w:rPr>
          <w:color w:val="000000" w:themeColor="text1"/>
          <w:sz w:val="28"/>
          <w:szCs w:val="28"/>
        </w:rPr>
        <w:t>d=-8</w:t>
      </w:r>
    </w:p>
    <w:p w:rsidR="00FB37DC" w:rsidRPr="00031E54" w:rsidRDefault="00FB37DC" w:rsidP="00031E54">
      <w:pPr>
        <w:pStyle w:val="af2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А)750; б)-680; в)-750; г)680.</w:t>
      </w:r>
    </w:p>
    <w:p w:rsidR="00FB37DC" w:rsidRPr="00031E54" w:rsidRDefault="00FB37DC" w:rsidP="00031E54">
      <w:pPr>
        <w:pStyle w:val="af2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В</w:t>
      </w:r>
      <w:proofErr w:type="gramStart"/>
      <w:r w:rsidRPr="00031E54">
        <w:rPr>
          <w:color w:val="000000" w:themeColor="text1"/>
          <w:sz w:val="28"/>
          <w:szCs w:val="28"/>
          <w:vertAlign w:val="subscript"/>
        </w:rPr>
        <w:t>1</w:t>
      </w:r>
      <w:proofErr w:type="gramEnd"/>
      <w:r w:rsidRPr="00031E54">
        <w:rPr>
          <w:color w:val="000000" w:themeColor="text1"/>
          <w:sz w:val="28"/>
          <w:szCs w:val="28"/>
        </w:rPr>
        <w:t>.Число -59 является членом арифметической прогрессии 1; -5;… Найдите его номер.</w:t>
      </w:r>
    </w:p>
    <w:p w:rsidR="00FB37DC" w:rsidRPr="00031E54" w:rsidRDefault="00FB37DC" w:rsidP="00031E54">
      <w:pPr>
        <w:pStyle w:val="af2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В</w:t>
      </w:r>
      <w:proofErr w:type="gramStart"/>
      <w:r w:rsidRPr="00031E54">
        <w:rPr>
          <w:color w:val="000000" w:themeColor="text1"/>
          <w:sz w:val="28"/>
          <w:szCs w:val="28"/>
          <w:vertAlign w:val="subscript"/>
        </w:rPr>
        <w:t>2</w:t>
      </w:r>
      <w:proofErr w:type="gramEnd"/>
      <w:r w:rsidRPr="00031E54">
        <w:rPr>
          <w:color w:val="000000" w:themeColor="text1"/>
          <w:sz w:val="28"/>
          <w:szCs w:val="28"/>
        </w:rPr>
        <w:t>. Арифметическая прогрессия задана формулой а</w:t>
      </w:r>
      <w:proofErr w:type="gramStart"/>
      <w:r w:rsidRPr="00031E54">
        <w:rPr>
          <w:color w:val="000000" w:themeColor="text1"/>
          <w:sz w:val="28"/>
          <w:szCs w:val="28"/>
          <w:vertAlign w:val="subscript"/>
        </w:rPr>
        <w:t>n</w:t>
      </w:r>
      <w:proofErr w:type="gramEnd"/>
      <w:r w:rsidRPr="00031E54">
        <w:rPr>
          <w:color w:val="000000" w:themeColor="text1"/>
          <w:sz w:val="28"/>
          <w:szCs w:val="28"/>
        </w:rPr>
        <w:t>=5n-1. Найдите сумму пятнадцати первых членов этой прогрессии.</w:t>
      </w:r>
    </w:p>
    <w:p w:rsidR="00FB37DC" w:rsidRPr="00031E54" w:rsidRDefault="00FB37DC" w:rsidP="00031E54">
      <w:pPr>
        <w:pStyle w:val="af2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031E54">
        <w:rPr>
          <w:color w:val="000000" w:themeColor="text1"/>
          <w:sz w:val="28"/>
          <w:szCs w:val="28"/>
        </w:rPr>
        <w:t>С</w:t>
      </w:r>
      <w:proofErr w:type="gramStart"/>
      <w:r w:rsidRPr="00031E54">
        <w:rPr>
          <w:color w:val="000000" w:themeColor="text1"/>
          <w:sz w:val="28"/>
          <w:szCs w:val="28"/>
          <w:vertAlign w:val="subscript"/>
        </w:rPr>
        <w:t>1</w:t>
      </w:r>
      <w:proofErr w:type="gramEnd"/>
      <w:r w:rsidRPr="00031E54">
        <w:rPr>
          <w:color w:val="000000" w:themeColor="text1"/>
          <w:sz w:val="28"/>
          <w:szCs w:val="28"/>
        </w:rPr>
        <w:t>.Найдите сумму всех натуральных чисел кратных 3 и не превосходящих 100.</w:t>
      </w:r>
    </w:p>
    <w:p w:rsidR="00FB37DC" w:rsidRPr="00031E54" w:rsidRDefault="00FB37DC" w:rsidP="00031E54">
      <w:pPr>
        <w:pStyle w:val="c10"/>
        <w:shd w:val="clear" w:color="auto" w:fill="FFFFFF"/>
        <w:spacing w:before="0" w:beforeAutospacing="0" w:after="0" w:afterAutospacing="0"/>
        <w:ind w:firstLine="360"/>
        <w:jc w:val="both"/>
        <w:rPr>
          <w:b/>
          <w:color w:val="000000" w:themeColor="text1"/>
          <w:sz w:val="28"/>
          <w:szCs w:val="28"/>
        </w:rPr>
      </w:pPr>
      <w:r w:rsidRPr="00031E54">
        <w:rPr>
          <w:rStyle w:val="c0"/>
          <w:b/>
          <w:bCs/>
          <w:color w:val="000000" w:themeColor="text1"/>
          <w:sz w:val="28"/>
          <w:szCs w:val="28"/>
        </w:rPr>
        <w:t>Тест по теме «Размещения»</w:t>
      </w:r>
    </w:p>
    <w:p w:rsidR="00FB37DC" w:rsidRPr="00031E54" w:rsidRDefault="00FB37DC" w:rsidP="00031E54">
      <w:pPr>
        <w:pStyle w:val="c10"/>
        <w:shd w:val="clear" w:color="auto" w:fill="FFFFFF"/>
        <w:spacing w:before="0" w:beforeAutospacing="0" w:after="0" w:afterAutospacing="0"/>
        <w:ind w:firstLine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bCs/>
          <w:color w:val="000000" w:themeColor="text1"/>
          <w:sz w:val="28"/>
          <w:szCs w:val="28"/>
        </w:rPr>
        <w:t>Часть 1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Комбинаторика изучает</w:t>
      </w:r>
    </w:p>
    <w:p w:rsidR="00FB37DC" w:rsidRPr="00031E54" w:rsidRDefault="00FB37DC" w:rsidP="00031E54">
      <w:pPr>
        <w:pStyle w:val="c3"/>
        <w:shd w:val="clear" w:color="auto" w:fill="FFFFFF"/>
        <w:spacing w:before="0" w:beforeAutospacing="0" w:after="0" w:afterAutospacing="0"/>
        <w:ind w:left="288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деятельность комбинатов бытового обслуживания,</w:t>
      </w:r>
    </w:p>
    <w:p w:rsidR="00FB37DC" w:rsidRPr="00031E54" w:rsidRDefault="00FB37DC" w:rsidP="00031E54">
      <w:pPr>
        <w:pStyle w:val="c3"/>
        <w:shd w:val="clear" w:color="auto" w:fill="FFFFFF"/>
        <w:spacing w:before="0" w:beforeAutospacing="0" w:after="0" w:afterAutospacing="0"/>
        <w:ind w:left="288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способы пошива комбинезонов,</w:t>
      </w:r>
    </w:p>
    <w:p w:rsidR="00FB37DC" w:rsidRPr="00031E54" w:rsidRDefault="00FB37DC" w:rsidP="00031E54">
      <w:pPr>
        <w:pStyle w:val="c3"/>
        <w:shd w:val="clear" w:color="auto" w:fill="FFFFFF"/>
        <w:spacing w:before="0" w:beforeAutospacing="0" w:after="0" w:afterAutospacing="0"/>
        <w:ind w:left="288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способы решения задач на различные комбинации объектов.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Множество – это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совокупность объектов произвольного рода,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 умножение чисел,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 большое количество предметов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При выборе подходящего комплекта одежды мы пользуемся</w:t>
      </w:r>
    </w:p>
    <w:p w:rsidR="00FB37DC" w:rsidRPr="00031E54" w:rsidRDefault="00FB37DC" w:rsidP="00031E54">
      <w:pPr>
        <w:pStyle w:val="c4"/>
        <w:shd w:val="clear" w:color="auto" w:fill="FFFFFF"/>
        <w:spacing w:before="0" w:beforeAutospacing="0" w:after="0" w:afterAutospacing="0"/>
        <w:ind w:left="786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сочетанием,</w:t>
      </w:r>
    </w:p>
    <w:p w:rsidR="00FB37DC" w:rsidRPr="00031E54" w:rsidRDefault="00FB37DC" w:rsidP="00031E54">
      <w:pPr>
        <w:pStyle w:val="c4"/>
        <w:shd w:val="clear" w:color="auto" w:fill="FFFFFF"/>
        <w:spacing w:before="0" w:beforeAutospacing="0" w:after="0" w:afterAutospacing="0"/>
        <w:ind w:left="786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перебором,</w:t>
      </w:r>
    </w:p>
    <w:p w:rsidR="00FB37DC" w:rsidRPr="00031E54" w:rsidRDefault="00FB37DC" w:rsidP="00031E54">
      <w:pPr>
        <w:pStyle w:val="c4"/>
        <w:shd w:val="clear" w:color="auto" w:fill="FFFFFF"/>
        <w:spacing w:before="0" w:beforeAutospacing="0" w:after="0" w:afterAutospacing="0"/>
        <w:ind w:left="786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пересечением множеств.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Что означает 5!</w:t>
      </w:r>
    </w:p>
    <w:p w:rsidR="00FB37DC" w:rsidRPr="00031E54" w:rsidRDefault="00FB37DC" w:rsidP="00031E54">
      <w:pPr>
        <w:pStyle w:val="c9"/>
        <w:shd w:val="clear" w:color="auto" w:fill="FFFFFF"/>
        <w:spacing w:before="0" w:beforeAutospacing="0" w:after="0" w:afterAutospacing="0"/>
        <w:ind w:left="108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сумма чисел от 1 до 5,</w:t>
      </w:r>
    </w:p>
    <w:p w:rsidR="00FB37DC" w:rsidRPr="00031E54" w:rsidRDefault="00FB37DC" w:rsidP="00031E54">
      <w:pPr>
        <w:pStyle w:val="c9"/>
        <w:shd w:val="clear" w:color="auto" w:fill="FFFFFF"/>
        <w:spacing w:before="0" w:beforeAutospacing="0" w:after="0" w:afterAutospacing="0"/>
        <w:ind w:left="108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 квадрат числа 5,</w:t>
      </w:r>
    </w:p>
    <w:p w:rsidR="00FB37DC" w:rsidRPr="00031E54" w:rsidRDefault="00FB37DC" w:rsidP="00031E54">
      <w:pPr>
        <w:pStyle w:val="c9"/>
        <w:shd w:val="clear" w:color="auto" w:fill="FFFFFF"/>
        <w:spacing w:before="0" w:beforeAutospacing="0" w:after="0" w:afterAutospacing="0"/>
        <w:ind w:left="108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произведение натуральных чисел от 1 до 5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 xml:space="preserve">Количество способов занять очередь на экзамен </w:t>
      </w:r>
      <w:proofErr w:type="spellStart"/>
      <w:r w:rsidRPr="00031E54">
        <w:rPr>
          <w:rStyle w:val="c0"/>
          <w:color w:val="000000" w:themeColor="text1"/>
          <w:sz w:val="28"/>
          <w:szCs w:val="28"/>
        </w:rPr>
        <w:t>n</w:t>
      </w:r>
      <w:proofErr w:type="spellEnd"/>
      <w:r w:rsidRPr="00031E54">
        <w:rPr>
          <w:rStyle w:val="c0"/>
          <w:color w:val="000000" w:themeColor="text1"/>
          <w:sz w:val="28"/>
          <w:szCs w:val="28"/>
        </w:rPr>
        <w:t xml:space="preserve"> учащимися определяются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перестановкой,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переэкзаменовкой,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экзаменационной комиссией</w:t>
      </w:r>
    </w:p>
    <w:p w:rsidR="00FB37DC" w:rsidRPr="00031E54" w:rsidRDefault="00FB37DC" w:rsidP="00031E54">
      <w:pPr>
        <w:pStyle w:val="c13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bCs/>
          <w:color w:val="000000" w:themeColor="text1"/>
          <w:sz w:val="28"/>
          <w:szCs w:val="28"/>
        </w:rPr>
        <w:t>Часть 2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На завтрак Вова может выбрать плюшку, пряник, кекс или бутерброд, а запить их чаем, кофе или кефиром. Сколько вариантов завтрака может составить Вова?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6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12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9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7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В  9 «Б» классе учатся 4 мальчика, которые хорошо играют в волейбол. Сколькими способами можно выбрать из них двух человек, для участия в соревнованиях?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6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8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4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12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 xml:space="preserve">Сколько диагоналей можно провести я правильном </w:t>
      </w:r>
      <w:proofErr w:type="gramStart"/>
      <w:r w:rsidRPr="00031E54">
        <w:rPr>
          <w:rStyle w:val="c0"/>
          <w:color w:val="000000" w:themeColor="text1"/>
          <w:sz w:val="28"/>
          <w:szCs w:val="28"/>
        </w:rPr>
        <w:t>пятиугольнике</w:t>
      </w:r>
      <w:proofErr w:type="gramEnd"/>
      <w:r w:rsidRPr="00031E54">
        <w:rPr>
          <w:rStyle w:val="c0"/>
          <w:color w:val="000000" w:themeColor="text1"/>
          <w:sz w:val="28"/>
          <w:szCs w:val="28"/>
        </w:rPr>
        <w:t>?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3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4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5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lastRenderedPageBreak/>
        <w:t>6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Вычислите 5!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5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25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120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 xml:space="preserve">Делится ли число 14! </w:t>
      </w:r>
      <w:proofErr w:type="gramStart"/>
      <w:r w:rsidRPr="00031E54">
        <w:rPr>
          <w:rStyle w:val="c0"/>
          <w:color w:val="000000" w:themeColor="text1"/>
          <w:sz w:val="28"/>
          <w:szCs w:val="28"/>
        </w:rPr>
        <w:t>на</w:t>
      </w:r>
      <w:proofErr w:type="gramEnd"/>
      <w:r w:rsidRPr="00031E54">
        <w:rPr>
          <w:rStyle w:val="c0"/>
          <w:color w:val="000000" w:themeColor="text1"/>
          <w:sz w:val="28"/>
          <w:szCs w:val="28"/>
        </w:rPr>
        <w:t>:</w:t>
      </w:r>
      <w:r w:rsidRPr="00031E54">
        <w:rPr>
          <w:rStyle w:val="c0"/>
          <w:i/>
          <w:iCs/>
          <w:color w:val="000000" w:themeColor="text1"/>
          <w:sz w:val="28"/>
          <w:szCs w:val="28"/>
        </w:rPr>
        <w:t> 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168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136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147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132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Сколько различных двухзначных чисел можно записать, используя цифры 2, 7, 9, если цифры в этих числах могут повторяться?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3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6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8</w:t>
      </w:r>
    </w:p>
    <w:p w:rsidR="00FB37DC" w:rsidRPr="00031E54" w:rsidRDefault="00FB37DC" w:rsidP="00031E54">
      <w:pPr>
        <w:pStyle w:val="c8"/>
        <w:shd w:val="clear" w:color="auto" w:fill="FFFFFF"/>
        <w:spacing w:before="0" w:beforeAutospacing="0" w:after="0" w:afterAutospacing="0"/>
        <w:ind w:left="720" w:hanging="360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При встрече 8 приятелей обменялись рукопожатиями. Сколько всего было  сделано рукопожатий?</w:t>
      </w:r>
    </w:p>
    <w:p w:rsidR="00FB37DC" w:rsidRPr="00031E54" w:rsidRDefault="00FB37DC" w:rsidP="00031E54">
      <w:pPr>
        <w:pStyle w:val="c9"/>
        <w:shd w:val="clear" w:color="auto" w:fill="FFFFFF"/>
        <w:spacing w:before="0" w:beforeAutospacing="0" w:after="0" w:afterAutospacing="0"/>
        <w:ind w:left="108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56</w:t>
      </w:r>
    </w:p>
    <w:p w:rsidR="00FB37DC" w:rsidRPr="00031E54" w:rsidRDefault="00FB37DC" w:rsidP="00031E54">
      <w:pPr>
        <w:pStyle w:val="c9"/>
        <w:shd w:val="clear" w:color="auto" w:fill="FFFFFF"/>
        <w:spacing w:before="0" w:beforeAutospacing="0" w:after="0" w:afterAutospacing="0"/>
        <w:ind w:left="108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8</w:t>
      </w:r>
    </w:p>
    <w:p w:rsidR="00FB37DC" w:rsidRPr="00031E54" w:rsidRDefault="00FB37DC" w:rsidP="00031E54">
      <w:pPr>
        <w:pStyle w:val="c9"/>
        <w:shd w:val="clear" w:color="auto" w:fill="FFFFFF"/>
        <w:spacing w:before="0" w:beforeAutospacing="0" w:after="0" w:afterAutospacing="0"/>
        <w:ind w:left="108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28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Сколькими способами из класса, в котором учатся 30 школьников, можно выбрать капитана команды для математических соревнований и его заместителя?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870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780</w:t>
      </w:r>
    </w:p>
    <w:p w:rsidR="00FB37DC" w:rsidRPr="00031E54" w:rsidRDefault="00FB37DC" w:rsidP="00031E54">
      <w:pPr>
        <w:pStyle w:val="c1"/>
        <w:shd w:val="clear" w:color="auto" w:fill="FFFFFF"/>
        <w:spacing w:before="0" w:beforeAutospacing="0" w:after="0" w:afterAutospacing="0"/>
        <w:ind w:left="720" w:hanging="360"/>
        <w:jc w:val="both"/>
        <w:rPr>
          <w:color w:val="000000" w:themeColor="text1"/>
          <w:sz w:val="28"/>
          <w:szCs w:val="28"/>
        </w:rPr>
      </w:pPr>
      <w:r w:rsidRPr="00031E54">
        <w:rPr>
          <w:rStyle w:val="c0"/>
          <w:color w:val="000000" w:themeColor="text1"/>
          <w:sz w:val="28"/>
          <w:szCs w:val="28"/>
        </w:rPr>
        <w:t>60</w:t>
      </w:r>
    </w:p>
    <w:p w:rsidR="002D5C84" w:rsidRPr="00031E54" w:rsidRDefault="007719A9" w:rsidP="00031E54">
      <w:pPr>
        <w:ind w:firstLine="709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Тест по теме: «Графическое решение уравнений».</w:t>
      </w:r>
    </w:p>
    <w:p w:rsidR="002D5C84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. </w: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Даны функции: y=x2 и y=3x−3,8. Из данных функций составь уравнение, чтобы оно решалось графически.</w:t>
      </w:r>
    </w:p>
    <w:p w:rsidR="002D5C84" w:rsidRPr="00031E54" w:rsidRDefault="002D5C84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D5C84" w:rsidRPr="00031E54" w:rsidRDefault="00410D35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082" type="#_x0000_t75" style="width:20.25pt;height:18pt" o:ole="">
            <v:imagedata r:id="rId129" o:title=""/>
          </v:shape>
          <w:control r:id="rId130" w:name="DefaultOcxName" w:shapeid="_x0000_i1082"/>
        </w:objec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x2=3x</w:t>
      </w:r>
    </w:p>
    <w:p w:rsidR="002D5C84" w:rsidRPr="00031E54" w:rsidRDefault="00410D35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085" type="#_x0000_t75" style="width:20.25pt;height:18pt" o:ole="">
            <v:imagedata r:id="rId129" o:title=""/>
          </v:shape>
          <w:control r:id="rId131" w:name="DefaultOcxName1" w:shapeid="_x0000_i1085"/>
        </w:objec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x2=3x−3,8</w:t>
      </w:r>
    </w:p>
    <w:p w:rsidR="002D5C84" w:rsidRPr="00031E54" w:rsidRDefault="00410D35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088" type="#_x0000_t75" style="width:20.25pt;height:18pt" o:ole="">
            <v:imagedata r:id="rId129" o:title=""/>
          </v:shape>
          <w:control r:id="rId132" w:name="DefaultOcxName2" w:shapeid="_x0000_i1088"/>
        </w:objec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x2</w:t>
      </w:r>
    </w:p>
    <w:p w:rsidR="002D5C84" w:rsidRPr="00031E54" w:rsidRDefault="00410D35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091" type="#_x0000_t75" style="width:20.25pt;height:18pt" o:ole="">
            <v:imagedata r:id="rId129" o:title=""/>
          </v:shape>
          <w:control r:id="rId133" w:name="DefaultOcxName3" w:shapeid="_x0000_i1091"/>
        </w:objec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x2=x−3,8</w:t>
      </w:r>
    </w:p>
    <w:p w:rsidR="002D5C84" w:rsidRPr="00031E54" w:rsidRDefault="00410D35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094" type="#_x0000_t75" style="width:20.25pt;height:18pt" o:ole="">
            <v:imagedata r:id="rId129" o:title=""/>
          </v:shape>
          <w:control r:id="rId134" w:name="DefaultOcxName4" w:shapeid="_x0000_i1094"/>
        </w:objec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3x−3,8</w:t>
      </w:r>
    </w:p>
    <w:p w:rsidR="002D5C84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. </w: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Дано уравнение x2=5x+8. Какие две функции можно рассмотреть по данному уравнению?</w:t>
      </w:r>
    </w:p>
    <w:p w:rsidR="002D5C84" w:rsidRPr="00031E54" w:rsidRDefault="002D5C84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D5C84" w:rsidRPr="00031E54" w:rsidRDefault="002D5C84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y=x</w:t>
      </w:r>
      <w:proofErr w:type="spellEnd"/>
      <w:r w:rsidR="00410D35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098" type="#_x0000_t75" style="width:23.25pt;height:18pt" o:ole="">
            <v:imagedata r:id="rId135" o:title=""/>
          </v:shape>
          <w:control r:id="rId136" w:name="DefaultOcxName5" w:shapeid="_x0000_i1098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y=</w:t>
      </w:r>
      <w:proofErr w:type="spellEnd"/>
      <w:r w:rsidR="00410D35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101" type="#_x0000_t75" style="width:23.25pt;height:18pt" o:ole="">
            <v:imagedata r:id="rId135" o:title=""/>
          </v:shape>
          <w:control r:id="rId137" w:name="DefaultOcxName11" w:shapeid="_x0000_i1101"/>
        </w:objec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x+</w:t>
      </w:r>
      <w:proofErr w:type="spellEnd"/>
      <w:r w:rsidR="00410D35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104" type="#_x0000_t75" style="width:23.25pt;height:18pt" o:ole="">
            <v:imagedata r:id="rId135" o:title=""/>
          </v:shape>
          <w:control r:id="rId138" w:name="DefaultOcxName21" w:shapeid="_x0000_i1104"/>
        </w:object>
      </w:r>
    </w:p>
    <w:p w:rsidR="002D5C84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3. </w: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веть </w:t>
      </w:r>
      <w:proofErr w:type="gramStart"/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верно</w:t>
      </w:r>
      <w:proofErr w:type="gramEnd"/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на вопрос. Сколько решений имеет уравнение?</w:t>
      </w:r>
    </w:p>
    <w:p w:rsidR="002D5C84" w:rsidRPr="00031E54" w:rsidRDefault="002D5C84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x2=−7</w:t>
      </w:r>
    </w:p>
    <w:p w:rsidR="002D5C84" w:rsidRPr="00031E54" w:rsidRDefault="002D5C84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D5C84" w:rsidRPr="00031E54" w:rsidRDefault="00410D35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106" type="#_x0000_t75" style="width:20.25pt;height:18pt" o:ole="">
            <v:imagedata r:id="rId129" o:title=""/>
          </v:shape>
          <w:control r:id="rId139" w:name="DefaultOcxName6" w:shapeid="_x0000_i1106"/>
        </w:objec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нет корней</w:t>
      </w:r>
    </w:p>
    <w:p w:rsidR="002D5C84" w:rsidRPr="00031E54" w:rsidRDefault="00410D35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109" type="#_x0000_t75" style="width:20.25pt;height:18pt" o:ole="">
            <v:imagedata r:id="rId129" o:title=""/>
          </v:shape>
          <w:control r:id="rId140" w:name="DefaultOcxName12" w:shapeid="_x0000_i1109"/>
        </w:objec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2 решения</w:t>
      </w:r>
    </w:p>
    <w:p w:rsidR="002D5C84" w:rsidRPr="00031E54" w:rsidRDefault="00410D35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112" type="#_x0000_t75" style="width:20.25pt;height:18pt" o:ole="">
            <v:imagedata r:id="rId129" o:title=""/>
          </v:shape>
          <w:control r:id="rId141" w:name="DefaultOcxName22" w:shapeid="_x0000_i1112"/>
        </w:objec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1 решение</w:t>
      </w:r>
    </w:p>
    <w:p w:rsidR="002D5C84" w:rsidRPr="00031E54" w:rsidRDefault="007719A9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4. </w:t>
      </w:r>
      <w:r w:rsidR="002D5C84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Найди с помощью графика решение уравнения x2=4.</w:t>
      </w:r>
    </w:p>
    <w:p w:rsidR="002D5C84" w:rsidRPr="00031E54" w:rsidRDefault="002D5C84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D5C84" w:rsidRPr="00031E54" w:rsidRDefault="002D5C84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(Корни уравнения запиши в возрастающем порядке)</w:t>
      </w:r>
    </w:p>
    <w:p w:rsidR="002D5C84" w:rsidRPr="00031E54" w:rsidRDefault="002D5C84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D5C84" w:rsidRPr="00031E54" w:rsidRDefault="002D5C84" w:rsidP="00031E54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x1=</w:t>
      </w:r>
      <w:r w:rsidR="00410D35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116" type="#_x0000_t75" style="width:23.25pt;height:18pt" o:ole="">
            <v:imagedata r:id="rId135" o:title=""/>
          </v:shape>
          <w:control r:id="rId142" w:name="DefaultOcxName7" w:shapeid="_x0000_i1116"/>
        </w:objec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;x2=</w:t>
      </w:r>
      <w:r w:rsidR="00410D35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object w:dxaOrig="1440" w:dyaOrig="1440">
          <v:shape id="_x0000_i1119" type="#_x0000_t75" style="width:23.25pt;height:18pt" o:ole="">
            <v:imagedata r:id="rId135" o:title=""/>
          </v:shape>
          <w:control r:id="rId143" w:name="DefaultOcxName13" w:shapeid="_x0000_i1119"/>
        </w:object>
      </w:r>
    </w:p>
    <w:p w:rsidR="008D2D3F" w:rsidRPr="00031E54" w:rsidRDefault="008D2D3F" w:rsidP="00031E54">
      <w:pPr>
        <w:widowControl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227CA4" w:rsidRPr="00031E54" w:rsidRDefault="00227CA4" w:rsidP="00031E54">
      <w:pPr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227CA4" w:rsidRPr="00031E54" w:rsidRDefault="0072027D" w:rsidP="00031E54">
      <w:pPr>
        <w:keepNext/>
        <w:keepLines/>
        <w:jc w:val="right"/>
        <w:outlineLvl w:val="0"/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</w:rPr>
      </w:pPr>
      <w:r w:rsidRPr="00031E54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</w:rPr>
        <w:t>Приложение № 3</w:t>
      </w:r>
    </w:p>
    <w:p w:rsidR="00227CA4" w:rsidRPr="00031E54" w:rsidRDefault="00227CA4" w:rsidP="00031E54">
      <w:pPr>
        <w:keepNext/>
        <w:keepLines/>
        <w:jc w:val="center"/>
        <w:outlineLvl w:val="0"/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</w:rPr>
      </w:pPr>
      <w:r w:rsidRPr="00031E54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</w:rPr>
        <w:t>Система оценки по предмету</w:t>
      </w:r>
    </w:p>
    <w:p w:rsidR="00227CA4" w:rsidRPr="00031E54" w:rsidRDefault="00227CA4" w:rsidP="00031E54">
      <w:pPr>
        <w:keepNext/>
        <w:keepLines/>
        <w:ind w:firstLine="709"/>
        <w:jc w:val="center"/>
        <w:outlineLvl w:val="0"/>
        <w:rPr>
          <w:rFonts w:ascii="Times New Roman" w:eastAsiaTheme="majorEastAsia" w:hAnsi="Times New Roman" w:cs="Times New Roman"/>
          <w:b/>
          <w:bCs/>
          <w:i/>
          <w:color w:val="000000" w:themeColor="text1"/>
          <w:sz w:val="28"/>
          <w:szCs w:val="28"/>
        </w:rPr>
      </w:pPr>
      <w:r w:rsidRPr="00031E54">
        <w:rPr>
          <w:rFonts w:ascii="Times New Roman" w:eastAsiaTheme="majorEastAsia" w:hAnsi="Times New Roman" w:cs="Times New Roman"/>
          <w:b/>
          <w:bCs/>
          <w:color w:val="000000" w:themeColor="text1"/>
          <w:sz w:val="28"/>
          <w:szCs w:val="28"/>
        </w:rPr>
        <w:t>Способы и формы оценки результата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Текущий контроль усвоения материала осуществляется путем устного/письменного опроса. </w:t>
      </w:r>
      <w:r w:rsidR="006863DE"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Периодически контроль по пройденным темам осуществляется тестовыми заданиями.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 тестировании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все верные ответы берутся за 100%, тогда отметка выставляется в соответствии с таблицей: Процент выполнения задания/Отметка 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br/>
        <w:t>95% и более - отлично 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br/>
        <w:t>80-94%% - хорошо 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br/>
        <w:t>66-79%% - удовлетворительно 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br/>
        <w:t>менее 66% - неудовлетворительно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При выполнении практической работы и контрольной работы: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Содержание и объем материала, подлежащего проверке в контрольной работе, определяется программой. При проверке усвоения материала выявляется полнота, прочность усвоения учащимися теории и умение применять ее на практике в знакомых и незнакомых ситуациях. Отметка зависит также от наличия и характера погрешностей, допущенных учащимися.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• </w:t>
      </w:r>
      <w:proofErr w:type="gramStart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г</w:t>
      </w:r>
      <w:proofErr w:type="gramEnd"/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рубая ошибка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полностью искажено смысловое значение понятия, определения;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погрешность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тражает неточные формулировки, свидетельствующие о нечетком представлении рассматриваемого объекта;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• недочет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неправильное представление об объекте, не влияющего кардинально на знания определенные программой обучения;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• </w:t>
      </w:r>
      <w:r w:rsidRPr="00031E54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мелкие погрешности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неточности в устной и письменной речи, не искажающие смысла ответа или решения, случайные описки и т.п.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Эталоном, относительно которого оцениваются знания учащихся, является обязательный минимум содержания по данному предмету. 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Исходя из норм (пятибалльной системы), заложенных во всех предметных областях выставляется отметка: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«5»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вится при выполнении всех заданий полностью или при наличии 1-2 мелких погрешностей;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«4»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вится при наличии 1-2 недочетов или одной ошибки;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«3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» ставится при выполнении 2/3 от объема предложенных заданий;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- </w: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«2»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вится, если допущены существенные ошибки, показавшие, что учащийся не владеет обязательными умениями поданной теме в полной мере (незнание основного программного материала);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Устный опрос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осуществляется на каждом уроке (эвристическая беседа, опрос). Задачей устного опроса является не столько оценивание знаний учащихся, сколько определение проблемных мест в усвоении учебного материала и фиксирование внимания учеников на сложных понятиях, явлениях, процессе. Оценка устных ответов учащихся.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вет оценивается </w: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тметкой «5»,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сли ученик полно раскрыл содержание 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материала в объеме, предусмотренном программой; изложил материал грамотным языком в определенной логической последовательности, точно используя терминологию данного предмета как учебной дисциплины; правильно выполнил рисунки, схемы, сопутствующие ответу;  показал умение иллюстрировать теоретические положения конкретными примерами; продемонстрировал усвоение ранее изученных сопутствующих вопросов, </w:t>
      </w:r>
      <w:proofErr w:type="spellStart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сформированность</w:t>
      </w:r>
      <w:proofErr w:type="spell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и устойчивость используемых при ответе умений и навыков;</w:t>
      </w:r>
      <w:proofErr w:type="gramEnd"/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отвечал самостоятельно без наводящих вопросов учителя. Возможны одна – две неточности при освещении второстепенных вопросов или в выкладках, которые ученик легко исправил по замечанию учителя.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Ответ оценивается </w:t>
      </w: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тметкой «4»,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сли ответ удовлетворяет в основном требованиям на отметку «5», но при этом имеет один из недостатков:  допущены один-два недочета при освещении основного содержания ответа, исправленные по замечанию учителя; допущены ошибка или более двух недочетов при освещении второстепенных вопросов или в выкладках, легко исправленные по замечанию учителя.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тметка «3»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вится в следующих случаях:  неполно или непоследовательно раскрыто содержание материала, но показано общее понимание вопроса и  продемонстрированы умения, достаточные для дальнейшего усвоения программного материала определенные настоящей программой.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Отметка «2»</w:t>
      </w: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тавится в следующих случаях:  не раскрыто основное содержание учебного материала;  обнаружено незнание или неполное понимание учеником большей или наиболее важной части учебного материала;  допущены ошибки в определении понятий, при использовании специальной терминологии, в рисунках, схемах, в выкладках, которые не исправлены после нескольких наводящих вопросов учителя.</w:t>
      </w:r>
    </w:p>
    <w:p w:rsidR="00227CA4" w:rsidRPr="00031E54" w:rsidRDefault="00227CA4" w:rsidP="00031E54">
      <w:pPr>
        <w:shd w:val="clear" w:color="auto" w:fill="FFFFFF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31E54">
        <w:rPr>
          <w:rFonts w:ascii="Times New Roman" w:hAnsi="Times New Roman" w:cs="Times New Roman"/>
          <w:color w:val="000000" w:themeColor="text1"/>
          <w:sz w:val="28"/>
          <w:szCs w:val="28"/>
        </w:rPr>
        <w:t> </w:t>
      </w:r>
    </w:p>
    <w:p w:rsidR="00227CA4" w:rsidRPr="00031E54" w:rsidRDefault="00227CA4" w:rsidP="00031E54">
      <w:pPr>
        <w:ind w:firstLine="709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sectPr w:rsidR="00227CA4" w:rsidRPr="00031E54" w:rsidSect="006A73AE">
      <w:pgSz w:w="11900" w:h="16840"/>
      <w:pgMar w:top="709" w:right="560" w:bottom="357" w:left="851" w:header="0" w:footer="6" w:gutter="0"/>
      <w:cols w:space="720"/>
      <w:noEndnote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31E54" w:rsidRDefault="00031E54" w:rsidP="004E5839">
      <w:r>
        <w:separator/>
      </w:r>
    </w:p>
  </w:endnote>
  <w:endnote w:type="continuationSeparator" w:id="1">
    <w:p w:rsidR="00031E54" w:rsidRDefault="00031E54" w:rsidP="004E58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31E54" w:rsidRDefault="00031E54" w:rsidP="004E5839">
      <w:r>
        <w:separator/>
      </w:r>
    </w:p>
  </w:footnote>
  <w:footnote w:type="continuationSeparator" w:id="1">
    <w:p w:rsidR="00031E54" w:rsidRDefault="00031E54" w:rsidP="004E583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C"/>
    <w:multiLevelType w:val="hybridMultilevel"/>
    <w:tmpl w:val="AA96F1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D5557D"/>
    <w:multiLevelType w:val="hybridMultilevel"/>
    <w:tmpl w:val="DBF006E6"/>
    <w:lvl w:ilvl="0" w:tplc="8ACC15A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D5074A"/>
    <w:multiLevelType w:val="hybridMultilevel"/>
    <w:tmpl w:val="71D09DD4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EE944B2"/>
    <w:multiLevelType w:val="multilevel"/>
    <w:tmpl w:val="33EA21E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0F416030"/>
    <w:multiLevelType w:val="hybridMultilevel"/>
    <w:tmpl w:val="C36239C8"/>
    <w:lvl w:ilvl="0" w:tplc="65A85582">
      <w:start w:val="7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5">
    <w:nsid w:val="0F8B6CC4"/>
    <w:multiLevelType w:val="multilevel"/>
    <w:tmpl w:val="DDCC6FF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14D13A80"/>
    <w:multiLevelType w:val="multilevel"/>
    <w:tmpl w:val="1B2A8AA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>
    <w:nsid w:val="152E39AF"/>
    <w:multiLevelType w:val="hybridMultilevel"/>
    <w:tmpl w:val="B47CA9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7DE5AC6"/>
    <w:multiLevelType w:val="hybridMultilevel"/>
    <w:tmpl w:val="74741E6C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D99244A"/>
    <w:multiLevelType w:val="hybridMultilevel"/>
    <w:tmpl w:val="C36239C8"/>
    <w:lvl w:ilvl="0" w:tplc="65A85582">
      <w:start w:val="7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1FFB1E9D"/>
    <w:multiLevelType w:val="hybridMultilevel"/>
    <w:tmpl w:val="16122E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8A27745"/>
    <w:multiLevelType w:val="hybridMultilevel"/>
    <w:tmpl w:val="FB4E736A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ABB7BE2"/>
    <w:multiLevelType w:val="multilevel"/>
    <w:tmpl w:val="B1DA7534"/>
    <w:lvl w:ilvl="0">
      <w:start w:val="1"/>
      <w:numFmt w:val="bullet"/>
      <w:lvlText w:val="•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>
    <w:nsid w:val="2AE30503"/>
    <w:multiLevelType w:val="hybridMultilevel"/>
    <w:tmpl w:val="B02C2926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F1B67FB"/>
    <w:multiLevelType w:val="hybridMultilevel"/>
    <w:tmpl w:val="B64CF528"/>
    <w:lvl w:ilvl="0" w:tplc="F580B5AA">
      <w:start w:val="9"/>
      <w:numFmt w:val="decimal"/>
      <w:lvlText w:val="%1"/>
      <w:lvlJc w:val="left"/>
      <w:pPr>
        <w:ind w:left="56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322" w:hanging="360"/>
      </w:pPr>
    </w:lvl>
    <w:lvl w:ilvl="2" w:tplc="0419001B" w:tentative="1">
      <w:start w:val="1"/>
      <w:numFmt w:val="lowerRoman"/>
      <w:lvlText w:val="%3."/>
      <w:lvlJc w:val="right"/>
      <w:pPr>
        <w:ind w:left="7042" w:hanging="180"/>
      </w:pPr>
    </w:lvl>
    <w:lvl w:ilvl="3" w:tplc="0419000F" w:tentative="1">
      <w:start w:val="1"/>
      <w:numFmt w:val="decimal"/>
      <w:lvlText w:val="%4."/>
      <w:lvlJc w:val="left"/>
      <w:pPr>
        <w:ind w:left="7762" w:hanging="360"/>
      </w:pPr>
    </w:lvl>
    <w:lvl w:ilvl="4" w:tplc="04190019" w:tentative="1">
      <w:start w:val="1"/>
      <w:numFmt w:val="lowerLetter"/>
      <w:lvlText w:val="%5."/>
      <w:lvlJc w:val="left"/>
      <w:pPr>
        <w:ind w:left="8482" w:hanging="360"/>
      </w:pPr>
    </w:lvl>
    <w:lvl w:ilvl="5" w:tplc="0419001B" w:tentative="1">
      <w:start w:val="1"/>
      <w:numFmt w:val="lowerRoman"/>
      <w:lvlText w:val="%6."/>
      <w:lvlJc w:val="right"/>
      <w:pPr>
        <w:ind w:left="9202" w:hanging="180"/>
      </w:pPr>
    </w:lvl>
    <w:lvl w:ilvl="6" w:tplc="0419000F" w:tentative="1">
      <w:start w:val="1"/>
      <w:numFmt w:val="decimal"/>
      <w:lvlText w:val="%7."/>
      <w:lvlJc w:val="left"/>
      <w:pPr>
        <w:ind w:left="9922" w:hanging="360"/>
      </w:pPr>
    </w:lvl>
    <w:lvl w:ilvl="7" w:tplc="04190019" w:tentative="1">
      <w:start w:val="1"/>
      <w:numFmt w:val="lowerLetter"/>
      <w:lvlText w:val="%8."/>
      <w:lvlJc w:val="left"/>
      <w:pPr>
        <w:ind w:left="10642" w:hanging="360"/>
      </w:pPr>
    </w:lvl>
    <w:lvl w:ilvl="8" w:tplc="0419001B" w:tentative="1">
      <w:start w:val="1"/>
      <w:numFmt w:val="lowerRoman"/>
      <w:lvlText w:val="%9."/>
      <w:lvlJc w:val="right"/>
      <w:pPr>
        <w:ind w:left="11362" w:hanging="180"/>
      </w:pPr>
    </w:lvl>
  </w:abstractNum>
  <w:abstractNum w:abstractNumId="15">
    <w:nsid w:val="339A6817"/>
    <w:multiLevelType w:val="hybridMultilevel"/>
    <w:tmpl w:val="5C78C01C"/>
    <w:lvl w:ilvl="0" w:tplc="6ACA4F7A">
      <w:start w:val="9"/>
      <w:numFmt w:val="decimal"/>
      <w:lvlText w:val="%1"/>
      <w:lvlJc w:val="left"/>
      <w:pPr>
        <w:ind w:left="488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602" w:hanging="360"/>
      </w:pPr>
    </w:lvl>
    <w:lvl w:ilvl="2" w:tplc="0419001B" w:tentative="1">
      <w:start w:val="1"/>
      <w:numFmt w:val="lowerRoman"/>
      <w:lvlText w:val="%3."/>
      <w:lvlJc w:val="right"/>
      <w:pPr>
        <w:ind w:left="6322" w:hanging="180"/>
      </w:pPr>
    </w:lvl>
    <w:lvl w:ilvl="3" w:tplc="0419000F" w:tentative="1">
      <w:start w:val="1"/>
      <w:numFmt w:val="decimal"/>
      <w:lvlText w:val="%4."/>
      <w:lvlJc w:val="left"/>
      <w:pPr>
        <w:ind w:left="7042" w:hanging="360"/>
      </w:pPr>
    </w:lvl>
    <w:lvl w:ilvl="4" w:tplc="04190019" w:tentative="1">
      <w:start w:val="1"/>
      <w:numFmt w:val="lowerLetter"/>
      <w:lvlText w:val="%5."/>
      <w:lvlJc w:val="left"/>
      <w:pPr>
        <w:ind w:left="7762" w:hanging="360"/>
      </w:pPr>
    </w:lvl>
    <w:lvl w:ilvl="5" w:tplc="0419001B" w:tentative="1">
      <w:start w:val="1"/>
      <w:numFmt w:val="lowerRoman"/>
      <w:lvlText w:val="%6."/>
      <w:lvlJc w:val="right"/>
      <w:pPr>
        <w:ind w:left="8482" w:hanging="180"/>
      </w:pPr>
    </w:lvl>
    <w:lvl w:ilvl="6" w:tplc="0419000F" w:tentative="1">
      <w:start w:val="1"/>
      <w:numFmt w:val="decimal"/>
      <w:lvlText w:val="%7."/>
      <w:lvlJc w:val="left"/>
      <w:pPr>
        <w:ind w:left="9202" w:hanging="360"/>
      </w:pPr>
    </w:lvl>
    <w:lvl w:ilvl="7" w:tplc="04190019" w:tentative="1">
      <w:start w:val="1"/>
      <w:numFmt w:val="lowerLetter"/>
      <w:lvlText w:val="%8."/>
      <w:lvlJc w:val="left"/>
      <w:pPr>
        <w:ind w:left="9922" w:hanging="360"/>
      </w:pPr>
    </w:lvl>
    <w:lvl w:ilvl="8" w:tplc="0419001B" w:tentative="1">
      <w:start w:val="1"/>
      <w:numFmt w:val="lowerRoman"/>
      <w:lvlText w:val="%9."/>
      <w:lvlJc w:val="right"/>
      <w:pPr>
        <w:ind w:left="10642" w:hanging="180"/>
      </w:pPr>
    </w:lvl>
  </w:abstractNum>
  <w:abstractNum w:abstractNumId="16">
    <w:nsid w:val="3A1A4790"/>
    <w:multiLevelType w:val="hybridMultilevel"/>
    <w:tmpl w:val="0C1619E2"/>
    <w:lvl w:ilvl="0" w:tplc="29B8E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A7446A6"/>
    <w:multiLevelType w:val="hybridMultilevel"/>
    <w:tmpl w:val="58308596"/>
    <w:lvl w:ilvl="0" w:tplc="5D92FFF8">
      <w:start w:val="8"/>
      <w:numFmt w:val="decimal"/>
      <w:lvlText w:val="%1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8">
    <w:nsid w:val="3B6849E6"/>
    <w:multiLevelType w:val="hybridMultilevel"/>
    <w:tmpl w:val="5A500CE0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D5B03D1"/>
    <w:multiLevelType w:val="hybridMultilevel"/>
    <w:tmpl w:val="41E2CBAC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EFA405E"/>
    <w:multiLevelType w:val="hybridMultilevel"/>
    <w:tmpl w:val="4328E566"/>
    <w:lvl w:ilvl="0" w:tplc="5C52314A">
      <w:start w:val="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F4F749F"/>
    <w:multiLevelType w:val="hybridMultilevel"/>
    <w:tmpl w:val="1A3A66E0"/>
    <w:lvl w:ilvl="0" w:tplc="D3F6FE5E">
      <w:start w:val="8"/>
      <w:numFmt w:val="decimal"/>
      <w:lvlText w:val="%1.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2">
    <w:nsid w:val="493E237C"/>
    <w:multiLevelType w:val="hybridMultilevel"/>
    <w:tmpl w:val="292006B0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D707E0D"/>
    <w:multiLevelType w:val="hybridMultilevel"/>
    <w:tmpl w:val="73E0CF1A"/>
    <w:lvl w:ilvl="0" w:tplc="38E87F06">
      <w:start w:val="7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4">
    <w:nsid w:val="50093824"/>
    <w:multiLevelType w:val="hybridMultilevel"/>
    <w:tmpl w:val="DE4C8E36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BA23015"/>
    <w:multiLevelType w:val="multilevel"/>
    <w:tmpl w:val="B93EF0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5DA712A8"/>
    <w:multiLevelType w:val="hybridMultilevel"/>
    <w:tmpl w:val="C9A6642C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EBE7A00"/>
    <w:multiLevelType w:val="hybridMultilevel"/>
    <w:tmpl w:val="4B5C9B7C"/>
    <w:lvl w:ilvl="0" w:tplc="CC80C71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267615D"/>
    <w:multiLevelType w:val="multilevel"/>
    <w:tmpl w:val="33EA21EE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>
    <w:nsid w:val="6EBD1153"/>
    <w:multiLevelType w:val="hybridMultilevel"/>
    <w:tmpl w:val="0C1619E2"/>
    <w:lvl w:ilvl="0" w:tplc="29B8E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EED536C"/>
    <w:multiLevelType w:val="hybridMultilevel"/>
    <w:tmpl w:val="8480A0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10F2489"/>
    <w:multiLevelType w:val="hybridMultilevel"/>
    <w:tmpl w:val="A444600E"/>
    <w:lvl w:ilvl="0" w:tplc="B9F0DB24">
      <w:start w:val="7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F92A60"/>
    <w:multiLevelType w:val="multilevel"/>
    <w:tmpl w:val="E500E00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>
    <w:nsid w:val="78691A71"/>
    <w:multiLevelType w:val="multilevel"/>
    <w:tmpl w:val="0DFCF6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2"/>
  </w:num>
  <w:num w:numId="2">
    <w:abstractNumId w:val="32"/>
  </w:num>
  <w:num w:numId="3">
    <w:abstractNumId w:val="6"/>
  </w:num>
  <w:num w:numId="4">
    <w:abstractNumId w:val="5"/>
  </w:num>
  <w:num w:numId="5">
    <w:abstractNumId w:val="3"/>
  </w:num>
  <w:num w:numId="6">
    <w:abstractNumId w:val="23"/>
  </w:num>
  <w:num w:numId="7">
    <w:abstractNumId w:val="14"/>
  </w:num>
  <w:num w:numId="8">
    <w:abstractNumId w:val="15"/>
  </w:num>
  <w:num w:numId="9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2"/>
  </w:num>
  <w:num w:numId="12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4"/>
  </w:num>
  <w:num w:numId="14">
    <w:abstractNumId w:val="27"/>
  </w:num>
  <w:num w:numId="15">
    <w:abstractNumId w:val="13"/>
  </w:num>
  <w:num w:numId="16">
    <w:abstractNumId w:val="18"/>
  </w:num>
  <w:num w:numId="17">
    <w:abstractNumId w:val="11"/>
  </w:num>
  <w:num w:numId="18">
    <w:abstractNumId w:val="19"/>
  </w:num>
  <w:num w:numId="19">
    <w:abstractNumId w:val="31"/>
  </w:num>
  <w:num w:numId="2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"/>
  </w:num>
  <w:num w:numId="24">
    <w:abstractNumId w:val="9"/>
  </w:num>
  <w:num w:numId="25">
    <w:abstractNumId w:val="0"/>
  </w:num>
  <w:num w:numId="26">
    <w:abstractNumId w:val="17"/>
  </w:num>
  <w:num w:numId="27">
    <w:abstractNumId w:val="2"/>
  </w:num>
  <w:num w:numId="28">
    <w:abstractNumId w:val="20"/>
  </w:num>
  <w:num w:numId="29">
    <w:abstractNumId w:val="29"/>
  </w:num>
  <w:num w:numId="30">
    <w:abstractNumId w:val="16"/>
  </w:num>
  <w:num w:numId="31">
    <w:abstractNumId w:val="1"/>
  </w:num>
  <w:num w:numId="32">
    <w:abstractNumId w:val="21"/>
  </w:num>
  <w:num w:numId="33">
    <w:abstractNumId w:val="28"/>
  </w:num>
  <w:num w:numId="34">
    <w:abstractNumId w:val="33"/>
  </w:num>
  <w:num w:numId="35">
    <w:abstractNumId w:val="25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3323F"/>
    <w:rsid w:val="000150B0"/>
    <w:rsid w:val="0002140C"/>
    <w:rsid w:val="000238D2"/>
    <w:rsid w:val="00027E75"/>
    <w:rsid w:val="00031E54"/>
    <w:rsid w:val="000371AD"/>
    <w:rsid w:val="00066E3C"/>
    <w:rsid w:val="000C6E84"/>
    <w:rsid w:val="001025F9"/>
    <w:rsid w:val="0015253F"/>
    <w:rsid w:val="001A487B"/>
    <w:rsid w:val="001A53B3"/>
    <w:rsid w:val="001B407E"/>
    <w:rsid w:val="001C2EA1"/>
    <w:rsid w:val="001E258C"/>
    <w:rsid w:val="00227CA4"/>
    <w:rsid w:val="00243471"/>
    <w:rsid w:val="002550D3"/>
    <w:rsid w:val="00275AFE"/>
    <w:rsid w:val="002A7432"/>
    <w:rsid w:val="002D5C84"/>
    <w:rsid w:val="002E722A"/>
    <w:rsid w:val="003000C2"/>
    <w:rsid w:val="00313FD8"/>
    <w:rsid w:val="003427D5"/>
    <w:rsid w:val="0034684D"/>
    <w:rsid w:val="003658C8"/>
    <w:rsid w:val="003832B6"/>
    <w:rsid w:val="003D4C19"/>
    <w:rsid w:val="00410D35"/>
    <w:rsid w:val="00442288"/>
    <w:rsid w:val="004B3CDC"/>
    <w:rsid w:val="004E5839"/>
    <w:rsid w:val="00504138"/>
    <w:rsid w:val="00552C17"/>
    <w:rsid w:val="00555B85"/>
    <w:rsid w:val="005602E9"/>
    <w:rsid w:val="005C097E"/>
    <w:rsid w:val="005D2784"/>
    <w:rsid w:val="005E40EB"/>
    <w:rsid w:val="00614485"/>
    <w:rsid w:val="00621A1F"/>
    <w:rsid w:val="006475E9"/>
    <w:rsid w:val="0064768E"/>
    <w:rsid w:val="00650AE2"/>
    <w:rsid w:val="006667A4"/>
    <w:rsid w:val="00670746"/>
    <w:rsid w:val="006863DE"/>
    <w:rsid w:val="006A73AE"/>
    <w:rsid w:val="006C603B"/>
    <w:rsid w:val="0070777B"/>
    <w:rsid w:val="0072027D"/>
    <w:rsid w:val="00724D4E"/>
    <w:rsid w:val="0073473E"/>
    <w:rsid w:val="007372B7"/>
    <w:rsid w:val="007379BD"/>
    <w:rsid w:val="007719A9"/>
    <w:rsid w:val="00773AF1"/>
    <w:rsid w:val="007B2F3D"/>
    <w:rsid w:val="00811B70"/>
    <w:rsid w:val="00833031"/>
    <w:rsid w:val="00877E96"/>
    <w:rsid w:val="0089194E"/>
    <w:rsid w:val="008A29E0"/>
    <w:rsid w:val="008A6986"/>
    <w:rsid w:val="008B2CA8"/>
    <w:rsid w:val="008D2D3F"/>
    <w:rsid w:val="008D6A25"/>
    <w:rsid w:val="009021C2"/>
    <w:rsid w:val="00936ACE"/>
    <w:rsid w:val="00945147"/>
    <w:rsid w:val="009B428B"/>
    <w:rsid w:val="009C32C0"/>
    <w:rsid w:val="009E3B51"/>
    <w:rsid w:val="009E5099"/>
    <w:rsid w:val="009E7672"/>
    <w:rsid w:val="009E784C"/>
    <w:rsid w:val="00A12730"/>
    <w:rsid w:val="00A3323F"/>
    <w:rsid w:val="00B04CDA"/>
    <w:rsid w:val="00B13EF1"/>
    <w:rsid w:val="00B67C11"/>
    <w:rsid w:val="00BA49DE"/>
    <w:rsid w:val="00BD4FF5"/>
    <w:rsid w:val="00BE4A66"/>
    <w:rsid w:val="00C07FE8"/>
    <w:rsid w:val="00C10859"/>
    <w:rsid w:val="00C13570"/>
    <w:rsid w:val="00C13CF1"/>
    <w:rsid w:val="00C36401"/>
    <w:rsid w:val="00C40A6A"/>
    <w:rsid w:val="00C5491E"/>
    <w:rsid w:val="00C723A4"/>
    <w:rsid w:val="00C7698D"/>
    <w:rsid w:val="00CD4D46"/>
    <w:rsid w:val="00D440F4"/>
    <w:rsid w:val="00D5119E"/>
    <w:rsid w:val="00DF3DC4"/>
    <w:rsid w:val="00DF65DB"/>
    <w:rsid w:val="00E42BAE"/>
    <w:rsid w:val="00E7178A"/>
    <w:rsid w:val="00E72FC6"/>
    <w:rsid w:val="00E838DE"/>
    <w:rsid w:val="00EA7E4E"/>
    <w:rsid w:val="00EC6B81"/>
    <w:rsid w:val="00ED3D0E"/>
    <w:rsid w:val="00F40E19"/>
    <w:rsid w:val="00F43F6D"/>
    <w:rsid w:val="00FA2954"/>
    <w:rsid w:val="00FB37DC"/>
    <w:rsid w:val="00FB4F0F"/>
    <w:rsid w:val="00FF7B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A3323F"/>
    <w:pPr>
      <w:widowControl w:val="0"/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styleId="1">
    <w:name w:val="heading 1"/>
    <w:basedOn w:val="a"/>
    <w:link w:val="10"/>
    <w:uiPriority w:val="9"/>
    <w:qFormat/>
    <w:rsid w:val="00FB37DC"/>
    <w:pPr>
      <w:widowControl/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color w:val="auto"/>
      <w:kern w:val="36"/>
      <w:sz w:val="48"/>
      <w:szCs w:val="48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link w:val="20"/>
    <w:rsid w:val="00A3323F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A3323F"/>
    <w:pPr>
      <w:shd w:val="clear" w:color="auto" w:fill="FFFFFF"/>
      <w:spacing w:before="240" w:line="274" w:lineRule="exact"/>
      <w:ind w:hanging="360"/>
      <w:jc w:val="both"/>
    </w:pPr>
    <w:rPr>
      <w:rFonts w:ascii="Times New Roman" w:eastAsia="Times New Roman" w:hAnsi="Times New Roman" w:cs="Times New Roman"/>
      <w:color w:val="auto"/>
      <w:sz w:val="22"/>
      <w:szCs w:val="22"/>
      <w:lang w:eastAsia="en-US" w:bidi="ar-SA"/>
    </w:rPr>
  </w:style>
  <w:style w:type="character" w:customStyle="1" w:styleId="21">
    <w:name w:val="Основной текст (2) + Курсив"/>
    <w:basedOn w:val="2"/>
    <w:rsid w:val="007B2F3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22">
    <w:name w:val="Основной текст (2) + Полужирный"/>
    <w:basedOn w:val="2"/>
    <w:rsid w:val="007B2F3D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6">
    <w:name w:val="Основной текст (6)_"/>
    <w:basedOn w:val="a0"/>
    <w:rsid w:val="007B2F3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u w:val="none"/>
    </w:rPr>
  </w:style>
  <w:style w:type="character" w:customStyle="1" w:styleId="60">
    <w:name w:val="Основной текст (6)"/>
    <w:basedOn w:val="6"/>
    <w:rsid w:val="007B2F3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single"/>
      <w:lang w:val="ru-RU" w:eastAsia="ru-RU" w:bidi="ru-RU"/>
    </w:rPr>
  </w:style>
  <w:style w:type="character" w:customStyle="1" w:styleId="5">
    <w:name w:val="Основной текст (5)_"/>
    <w:basedOn w:val="a0"/>
    <w:link w:val="50"/>
    <w:rsid w:val="007B2F3D"/>
    <w:rPr>
      <w:rFonts w:ascii="Times New Roman" w:eastAsia="Times New Roman" w:hAnsi="Times New Roman" w:cs="Times New Roman"/>
      <w:i/>
      <w:iCs/>
      <w:shd w:val="clear" w:color="auto" w:fill="FFFFFF"/>
    </w:rPr>
  </w:style>
  <w:style w:type="character" w:customStyle="1" w:styleId="51">
    <w:name w:val="Основной текст (5) + Не курсив"/>
    <w:basedOn w:val="5"/>
    <w:rsid w:val="007B2F3D"/>
    <w:rPr>
      <w:rFonts w:ascii="Times New Roman" w:eastAsia="Times New Roman" w:hAnsi="Times New Roman" w:cs="Times New Roman"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character" w:customStyle="1" w:styleId="52">
    <w:name w:val="Основной текст (5) + Полужирный;Не курсив"/>
    <w:basedOn w:val="5"/>
    <w:rsid w:val="007B2F3D"/>
    <w:rPr>
      <w:rFonts w:ascii="Times New Roman" w:eastAsia="Times New Roman" w:hAnsi="Times New Roman" w:cs="Times New Roman"/>
      <w:b/>
      <w:bCs/>
      <w:i/>
      <w:iCs/>
      <w:color w:val="000000"/>
      <w:spacing w:val="0"/>
      <w:w w:val="100"/>
      <w:position w:val="0"/>
      <w:sz w:val="24"/>
      <w:szCs w:val="24"/>
      <w:shd w:val="clear" w:color="auto" w:fill="FFFFFF"/>
      <w:lang w:val="ru-RU" w:eastAsia="ru-RU" w:bidi="ru-RU"/>
    </w:rPr>
  </w:style>
  <w:style w:type="paragraph" w:customStyle="1" w:styleId="50">
    <w:name w:val="Основной текст (5)"/>
    <w:basedOn w:val="a"/>
    <w:link w:val="5"/>
    <w:rsid w:val="007B2F3D"/>
    <w:pPr>
      <w:shd w:val="clear" w:color="auto" w:fill="FFFFFF"/>
      <w:spacing w:line="278" w:lineRule="exact"/>
      <w:jc w:val="both"/>
    </w:pPr>
    <w:rPr>
      <w:rFonts w:ascii="Times New Roman" w:eastAsia="Times New Roman" w:hAnsi="Times New Roman" w:cs="Times New Roman"/>
      <w:i/>
      <w:iCs/>
      <w:color w:val="auto"/>
      <w:sz w:val="22"/>
      <w:szCs w:val="22"/>
      <w:lang w:eastAsia="en-US" w:bidi="ar-SA"/>
    </w:rPr>
  </w:style>
  <w:style w:type="character" w:customStyle="1" w:styleId="61">
    <w:name w:val="Основной текст (6) + Не курсив"/>
    <w:basedOn w:val="6"/>
    <w:rsid w:val="007B2F3D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3">
    <w:name w:val="Заголовок №3_"/>
    <w:basedOn w:val="a0"/>
    <w:link w:val="30"/>
    <w:rsid w:val="007B2F3D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30">
    <w:name w:val="Заголовок №3"/>
    <w:basedOn w:val="a"/>
    <w:link w:val="3"/>
    <w:rsid w:val="007B2F3D"/>
    <w:pPr>
      <w:shd w:val="clear" w:color="auto" w:fill="FFFFFF"/>
      <w:spacing w:line="278" w:lineRule="exact"/>
      <w:ind w:hanging="1500"/>
      <w:jc w:val="both"/>
      <w:outlineLvl w:val="2"/>
    </w:pPr>
    <w:rPr>
      <w:rFonts w:ascii="Times New Roman" w:eastAsia="Times New Roman" w:hAnsi="Times New Roman" w:cs="Times New Roman"/>
      <w:b/>
      <w:bCs/>
      <w:color w:val="auto"/>
      <w:sz w:val="22"/>
      <w:szCs w:val="22"/>
      <w:lang w:eastAsia="en-US" w:bidi="ar-SA"/>
    </w:rPr>
  </w:style>
  <w:style w:type="character" w:customStyle="1" w:styleId="23">
    <w:name w:val="Заголовок №2_"/>
    <w:basedOn w:val="a0"/>
    <w:link w:val="24"/>
    <w:rsid w:val="00C07FE8"/>
    <w:rPr>
      <w:rFonts w:ascii="Times New Roman" w:eastAsia="Times New Roman" w:hAnsi="Times New Roman" w:cs="Times New Roman"/>
      <w:b/>
      <w:bCs/>
      <w:sz w:val="28"/>
      <w:szCs w:val="28"/>
      <w:shd w:val="clear" w:color="auto" w:fill="FFFFFF"/>
    </w:rPr>
  </w:style>
  <w:style w:type="paragraph" w:customStyle="1" w:styleId="24">
    <w:name w:val="Заголовок №2"/>
    <w:basedOn w:val="a"/>
    <w:link w:val="23"/>
    <w:rsid w:val="00C07FE8"/>
    <w:pPr>
      <w:shd w:val="clear" w:color="auto" w:fill="FFFFFF"/>
      <w:spacing w:after="240" w:line="326" w:lineRule="exact"/>
      <w:jc w:val="center"/>
      <w:outlineLvl w:val="1"/>
    </w:pPr>
    <w:rPr>
      <w:rFonts w:ascii="Times New Roman" w:eastAsia="Times New Roman" w:hAnsi="Times New Roman" w:cs="Times New Roman"/>
      <w:b/>
      <w:bCs/>
      <w:color w:val="auto"/>
      <w:sz w:val="28"/>
      <w:szCs w:val="28"/>
      <w:lang w:eastAsia="en-US" w:bidi="ar-SA"/>
    </w:rPr>
  </w:style>
  <w:style w:type="character" w:customStyle="1" w:styleId="4">
    <w:name w:val="Основной текст (4)_"/>
    <w:basedOn w:val="a0"/>
    <w:link w:val="40"/>
    <w:rsid w:val="00C07FE8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7">
    <w:name w:val="Основной текст (7)_"/>
    <w:basedOn w:val="a0"/>
    <w:link w:val="70"/>
    <w:rsid w:val="00C07FE8"/>
    <w:rPr>
      <w:rFonts w:ascii="Times New Roman" w:eastAsia="Times New Roman" w:hAnsi="Times New Roman" w:cs="Times New Roman"/>
      <w:i/>
      <w:iCs/>
      <w:shd w:val="clear" w:color="auto" w:fill="FFFFFF"/>
    </w:rPr>
  </w:style>
  <w:style w:type="paragraph" w:customStyle="1" w:styleId="40">
    <w:name w:val="Основной текст (4)"/>
    <w:basedOn w:val="a"/>
    <w:link w:val="4"/>
    <w:rsid w:val="00C07FE8"/>
    <w:pPr>
      <w:shd w:val="clear" w:color="auto" w:fill="FFFFFF"/>
      <w:spacing w:line="274" w:lineRule="exact"/>
      <w:jc w:val="both"/>
    </w:pPr>
    <w:rPr>
      <w:rFonts w:ascii="Times New Roman" w:eastAsia="Times New Roman" w:hAnsi="Times New Roman" w:cs="Times New Roman"/>
      <w:b/>
      <w:bCs/>
      <w:color w:val="auto"/>
      <w:sz w:val="22"/>
      <w:szCs w:val="22"/>
      <w:lang w:eastAsia="en-US" w:bidi="ar-SA"/>
    </w:rPr>
  </w:style>
  <w:style w:type="paragraph" w:customStyle="1" w:styleId="70">
    <w:name w:val="Основной текст (7)"/>
    <w:basedOn w:val="a"/>
    <w:link w:val="7"/>
    <w:rsid w:val="00C07FE8"/>
    <w:pPr>
      <w:shd w:val="clear" w:color="auto" w:fill="FFFFFF"/>
      <w:spacing w:line="274" w:lineRule="exact"/>
      <w:ind w:firstLine="600"/>
      <w:jc w:val="both"/>
    </w:pPr>
    <w:rPr>
      <w:rFonts w:ascii="Times New Roman" w:eastAsia="Times New Roman" w:hAnsi="Times New Roman" w:cs="Times New Roman"/>
      <w:i/>
      <w:iCs/>
      <w:color w:val="auto"/>
      <w:sz w:val="22"/>
      <w:szCs w:val="22"/>
      <w:lang w:eastAsia="en-US" w:bidi="ar-SA"/>
    </w:rPr>
  </w:style>
  <w:style w:type="character" w:customStyle="1" w:styleId="a3">
    <w:name w:val="Колонтитул_"/>
    <w:basedOn w:val="a0"/>
    <w:link w:val="a4"/>
    <w:rsid w:val="00650AE2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a4">
    <w:name w:val="Колонтитул"/>
    <w:basedOn w:val="a"/>
    <w:link w:val="a3"/>
    <w:rsid w:val="00650AE2"/>
    <w:pPr>
      <w:shd w:val="clear" w:color="auto" w:fill="FFFFFF"/>
      <w:spacing w:line="0" w:lineRule="atLeast"/>
    </w:pPr>
    <w:rPr>
      <w:rFonts w:ascii="Times New Roman" w:eastAsia="Times New Roman" w:hAnsi="Times New Roman" w:cs="Times New Roman"/>
      <w:color w:val="auto"/>
      <w:sz w:val="22"/>
      <w:szCs w:val="22"/>
      <w:lang w:eastAsia="en-US" w:bidi="ar-SA"/>
    </w:rPr>
  </w:style>
  <w:style w:type="character" w:styleId="a5">
    <w:name w:val="Hyperlink"/>
    <w:basedOn w:val="a0"/>
    <w:rsid w:val="009E5099"/>
    <w:rPr>
      <w:color w:val="0066CC"/>
      <w:u w:val="single"/>
    </w:rPr>
  </w:style>
  <w:style w:type="character" w:customStyle="1" w:styleId="11">
    <w:name w:val="Заголовок №1_"/>
    <w:basedOn w:val="a0"/>
    <w:link w:val="12"/>
    <w:rsid w:val="009E5099"/>
    <w:rPr>
      <w:rFonts w:ascii="Times New Roman" w:eastAsia="Times New Roman" w:hAnsi="Times New Roman" w:cs="Times New Roman"/>
      <w:b/>
      <w:bCs/>
      <w:sz w:val="32"/>
      <w:szCs w:val="32"/>
      <w:shd w:val="clear" w:color="auto" w:fill="FFFFFF"/>
    </w:rPr>
  </w:style>
  <w:style w:type="character" w:customStyle="1" w:styleId="31">
    <w:name w:val="Основной текст (3)_"/>
    <w:basedOn w:val="a0"/>
    <w:link w:val="32"/>
    <w:rsid w:val="009E5099"/>
    <w:rPr>
      <w:rFonts w:ascii="Times New Roman" w:eastAsia="Times New Roman" w:hAnsi="Times New Roman" w:cs="Times New Roman"/>
      <w:sz w:val="28"/>
      <w:szCs w:val="28"/>
      <w:shd w:val="clear" w:color="auto" w:fill="FFFFFF"/>
    </w:rPr>
  </w:style>
  <w:style w:type="character" w:customStyle="1" w:styleId="a6">
    <w:name w:val="Подпись к таблице_"/>
    <w:basedOn w:val="a0"/>
    <w:rsid w:val="009E509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character" w:customStyle="1" w:styleId="a7">
    <w:name w:val="Подпись к таблице"/>
    <w:basedOn w:val="a6"/>
    <w:rsid w:val="009E509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single"/>
      <w:lang w:val="ru-RU" w:eastAsia="ru-RU" w:bidi="ru-RU"/>
    </w:rPr>
  </w:style>
  <w:style w:type="character" w:customStyle="1" w:styleId="33">
    <w:name w:val="Заголовок №3 + Не полужирный"/>
    <w:basedOn w:val="3"/>
    <w:rsid w:val="009E509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34">
    <w:name w:val="Заголовок №3 + Не полужирный;Курсив"/>
    <w:basedOn w:val="3"/>
    <w:rsid w:val="009E5099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35">
    <w:name w:val="Номер заголовка №3_"/>
    <w:basedOn w:val="a0"/>
    <w:link w:val="36"/>
    <w:rsid w:val="009E5099"/>
    <w:rPr>
      <w:rFonts w:ascii="Times New Roman" w:eastAsia="Times New Roman" w:hAnsi="Times New Roman" w:cs="Times New Roman"/>
      <w:b/>
      <w:bCs/>
      <w:shd w:val="clear" w:color="auto" w:fill="FFFFFF"/>
    </w:rPr>
  </w:style>
  <w:style w:type="character" w:customStyle="1" w:styleId="8">
    <w:name w:val="Основной текст (8)_"/>
    <w:basedOn w:val="a0"/>
    <w:link w:val="80"/>
    <w:rsid w:val="009E5099"/>
    <w:rPr>
      <w:rFonts w:ascii="Times New Roman" w:eastAsia="Times New Roman" w:hAnsi="Times New Roman" w:cs="Times New Roman"/>
      <w:sz w:val="15"/>
      <w:szCs w:val="15"/>
      <w:shd w:val="clear" w:color="auto" w:fill="FFFFFF"/>
    </w:rPr>
  </w:style>
  <w:style w:type="character" w:customStyle="1" w:styleId="810pt">
    <w:name w:val="Основной текст (8) + 10 pt"/>
    <w:basedOn w:val="8"/>
    <w:rsid w:val="009E5099"/>
    <w:rPr>
      <w:rFonts w:ascii="Times New Roman" w:eastAsia="Times New Roman" w:hAnsi="Times New Roman" w:cs="Times New Roman"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25">
    <w:name w:val="Подпись к таблице (2)_"/>
    <w:basedOn w:val="a0"/>
    <w:link w:val="26"/>
    <w:rsid w:val="009E5099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41">
    <w:name w:val="Основной текст (4) + Не полужирный"/>
    <w:basedOn w:val="4"/>
    <w:rsid w:val="009E509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21pt">
    <w:name w:val="Основной текст (2) + Курсив;Интервал 1 pt"/>
    <w:basedOn w:val="2"/>
    <w:rsid w:val="009E509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paragraph" w:customStyle="1" w:styleId="12">
    <w:name w:val="Заголовок №1"/>
    <w:basedOn w:val="a"/>
    <w:link w:val="11"/>
    <w:rsid w:val="009E5099"/>
    <w:pPr>
      <w:shd w:val="clear" w:color="auto" w:fill="FFFFFF"/>
      <w:spacing w:before="2220" w:after="5160" w:line="0" w:lineRule="atLeast"/>
      <w:jc w:val="center"/>
      <w:outlineLvl w:val="0"/>
    </w:pPr>
    <w:rPr>
      <w:rFonts w:ascii="Times New Roman" w:eastAsia="Times New Roman" w:hAnsi="Times New Roman" w:cs="Times New Roman"/>
      <w:b/>
      <w:bCs/>
      <w:color w:val="auto"/>
      <w:sz w:val="32"/>
      <w:szCs w:val="32"/>
      <w:lang w:eastAsia="en-US" w:bidi="ar-SA"/>
    </w:rPr>
  </w:style>
  <w:style w:type="paragraph" w:customStyle="1" w:styleId="32">
    <w:name w:val="Основной текст (3)"/>
    <w:basedOn w:val="a"/>
    <w:link w:val="31"/>
    <w:rsid w:val="009E5099"/>
    <w:pPr>
      <w:shd w:val="clear" w:color="auto" w:fill="FFFFFF"/>
      <w:spacing w:before="5160" w:after="3480" w:line="317" w:lineRule="exact"/>
      <w:jc w:val="right"/>
    </w:pPr>
    <w:rPr>
      <w:rFonts w:ascii="Times New Roman" w:eastAsia="Times New Roman" w:hAnsi="Times New Roman" w:cs="Times New Roman"/>
      <w:color w:val="auto"/>
      <w:sz w:val="28"/>
      <w:szCs w:val="28"/>
      <w:lang w:eastAsia="en-US" w:bidi="ar-SA"/>
    </w:rPr>
  </w:style>
  <w:style w:type="paragraph" w:customStyle="1" w:styleId="36">
    <w:name w:val="Номер заголовка №3"/>
    <w:basedOn w:val="a"/>
    <w:link w:val="35"/>
    <w:rsid w:val="009E5099"/>
    <w:pPr>
      <w:shd w:val="clear" w:color="auto" w:fill="FFFFFF"/>
      <w:spacing w:line="274" w:lineRule="exact"/>
      <w:outlineLvl w:val="2"/>
    </w:pPr>
    <w:rPr>
      <w:rFonts w:ascii="Times New Roman" w:eastAsia="Times New Roman" w:hAnsi="Times New Roman" w:cs="Times New Roman"/>
      <w:b/>
      <w:bCs/>
      <w:color w:val="auto"/>
      <w:sz w:val="22"/>
      <w:szCs w:val="22"/>
      <w:lang w:eastAsia="en-US" w:bidi="ar-SA"/>
    </w:rPr>
  </w:style>
  <w:style w:type="paragraph" w:customStyle="1" w:styleId="80">
    <w:name w:val="Основной текст (8)"/>
    <w:basedOn w:val="a"/>
    <w:link w:val="8"/>
    <w:rsid w:val="009E5099"/>
    <w:pPr>
      <w:shd w:val="clear" w:color="auto" w:fill="FFFFFF"/>
      <w:spacing w:line="0" w:lineRule="atLeast"/>
      <w:jc w:val="both"/>
    </w:pPr>
    <w:rPr>
      <w:rFonts w:ascii="Times New Roman" w:eastAsia="Times New Roman" w:hAnsi="Times New Roman" w:cs="Times New Roman"/>
      <w:color w:val="auto"/>
      <w:sz w:val="15"/>
      <w:szCs w:val="15"/>
      <w:lang w:eastAsia="en-US" w:bidi="ar-SA"/>
    </w:rPr>
  </w:style>
  <w:style w:type="paragraph" w:customStyle="1" w:styleId="26">
    <w:name w:val="Подпись к таблице (2)"/>
    <w:basedOn w:val="a"/>
    <w:link w:val="25"/>
    <w:rsid w:val="009E5099"/>
    <w:pPr>
      <w:shd w:val="clear" w:color="auto" w:fill="FFFFFF"/>
      <w:spacing w:line="274" w:lineRule="exact"/>
    </w:pPr>
    <w:rPr>
      <w:rFonts w:ascii="Times New Roman" w:eastAsia="Times New Roman" w:hAnsi="Times New Roman" w:cs="Times New Roman"/>
      <w:color w:val="auto"/>
      <w:sz w:val="22"/>
      <w:szCs w:val="22"/>
      <w:lang w:eastAsia="en-US" w:bidi="ar-SA"/>
    </w:rPr>
  </w:style>
  <w:style w:type="paragraph" w:styleId="a8">
    <w:name w:val="header"/>
    <w:basedOn w:val="a"/>
    <w:link w:val="a9"/>
    <w:uiPriority w:val="99"/>
    <w:unhideWhenUsed/>
    <w:rsid w:val="004E5839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4E5839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styleId="aa">
    <w:name w:val="footer"/>
    <w:basedOn w:val="a"/>
    <w:link w:val="ab"/>
    <w:uiPriority w:val="99"/>
    <w:unhideWhenUsed/>
    <w:rsid w:val="004E583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4E5839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table" w:styleId="ac">
    <w:name w:val="Table Grid"/>
    <w:basedOn w:val="a1"/>
    <w:uiPriority w:val="59"/>
    <w:rsid w:val="00504138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15253F"/>
    <w:pPr>
      <w:ind w:left="720"/>
      <w:contextualSpacing/>
    </w:pPr>
  </w:style>
  <w:style w:type="paragraph" w:styleId="ae">
    <w:name w:val="Balloon Text"/>
    <w:basedOn w:val="a"/>
    <w:link w:val="af"/>
    <w:semiHidden/>
    <w:unhideWhenUsed/>
    <w:rsid w:val="009B428B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semiHidden/>
    <w:rsid w:val="009B428B"/>
    <w:rPr>
      <w:rFonts w:ascii="Tahoma" w:eastAsia="Arial Unicode MS" w:hAnsi="Tahoma" w:cs="Tahoma"/>
      <w:color w:val="000000"/>
      <w:sz w:val="16"/>
      <w:szCs w:val="16"/>
      <w:lang w:eastAsia="ru-RU" w:bidi="ru-RU"/>
    </w:rPr>
  </w:style>
  <w:style w:type="paragraph" w:styleId="af0">
    <w:name w:val="caption"/>
    <w:basedOn w:val="a"/>
    <w:next w:val="a"/>
    <w:qFormat/>
    <w:rsid w:val="00227CA4"/>
    <w:pPr>
      <w:autoSpaceDE w:val="0"/>
      <w:autoSpaceDN w:val="0"/>
      <w:adjustRightInd w:val="0"/>
    </w:pPr>
    <w:rPr>
      <w:rFonts w:ascii="Arial" w:eastAsia="Times New Roman" w:hAnsi="Arial" w:cs="Arial"/>
      <w:b/>
      <w:bCs/>
      <w:color w:val="auto"/>
      <w:sz w:val="20"/>
      <w:szCs w:val="20"/>
      <w:lang w:bidi="ar-SA"/>
    </w:rPr>
  </w:style>
  <w:style w:type="paragraph" w:customStyle="1" w:styleId="Default">
    <w:name w:val="Default"/>
    <w:rsid w:val="00936AC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styleId="af1">
    <w:name w:val="Placeholder Text"/>
    <w:basedOn w:val="a0"/>
    <w:uiPriority w:val="99"/>
    <w:semiHidden/>
    <w:rsid w:val="000C6E84"/>
    <w:rPr>
      <w:color w:val="808080"/>
    </w:rPr>
  </w:style>
  <w:style w:type="paragraph" w:customStyle="1" w:styleId="ConsPlusNormal">
    <w:name w:val="ConsPlusNormal"/>
    <w:uiPriority w:val="99"/>
    <w:rsid w:val="00C5491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af2">
    <w:name w:val="Normal (Web)"/>
    <w:basedOn w:val="a"/>
    <w:uiPriority w:val="99"/>
    <w:semiHidden/>
    <w:unhideWhenUsed/>
    <w:rsid w:val="00FB37D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styleId="af3">
    <w:name w:val="Strong"/>
    <w:basedOn w:val="a0"/>
    <w:uiPriority w:val="22"/>
    <w:qFormat/>
    <w:rsid w:val="00FB37DC"/>
    <w:rPr>
      <w:b/>
      <w:bCs/>
    </w:rPr>
  </w:style>
  <w:style w:type="character" w:customStyle="1" w:styleId="apple-converted-space">
    <w:name w:val="apple-converted-space"/>
    <w:basedOn w:val="a0"/>
    <w:rsid w:val="00FB37DC"/>
  </w:style>
  <w:style w:type="character" w:customStyle="1" w:styleId="10">
    <w:name w:val="Заголовок 1 Знак"/>
    <w:basedOn w:val="a0"/>
    <w:link w:val="1"/>
    <w:uiPriority w:val="9"/>
    <w:rsid w:val="00FB37D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customStyle="1" w:styleId="c10">
    <w:name w:val="c10"/>
    <w:basedOn w:val="a"/>
    <w:rsid w:val="00FB37D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c0">
    <w:name w:val="c0"/>
    <w:basedOn w:val="a0"/>
    <w:rsid w:val="00FB37DC"/>
  </w:style>
  <w:style w:type="paragraph" w:customStyle="1" w:styleId="c1">
    <w:name w:val="c1"/>
    <w:basedOn w:val="a"/>
    <w:rsid w:val="00FB37D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customStyle="1" w:styleId="c3">
    <w:name w:val="c3"/>
    <w:basedOn w:val="a"/>
    <w:rsid w:val="00FB37D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customStyle="1" w:styleId="c4">
    <w:name w:val="c4"/>
    <w:basedOn w:val="a"/>
    <w:rsid w:val="00FB37D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customStyle="1" w:styleId="c9">
    <w:name w:val="c9"/>
    <w:basedOn w:val="a"/>
    <w:rsid w:val="00FB37D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customStyle="1" w:styleId="c13">
    <w:name w:val="c13"/>
    <w:basedOn w:val="a"/>
    <w:rsid w:val="00FB37D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customStyle="1" w:styleId="c8">
    <w:name w:val="c8"/>
    <w:basedOn w:val="a"/>
    <w:rsid w:val="00FB37DC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character" w:customStyle="1" w:styleId="mi">
    <w:name w:val="mi"/>
    <w:basedOn w:val="a0"/>
    <w:rsid w:val="002D5C84"/>
  </w:style>
  <w:style w:type="character" w:customStyle="1" w:styleId="mo">
    <w:name w:val="mo"/>
    <w:basedOn w:val="a0"/>
    <w:rsid w:val="002D5C84"/>
  </w:style>
  <w:style w:type="character" w:customStyle="1" w:styleId="annotation-xml">
    <w:name w:val="annotation-xml"/>
    <w:basedOn w:val="a0"/>
    <w:rsid w:val="002D5C84"/>
  </w:style>
  <w:style w:type="character" w:customStyle="1" w:styleId="gxs-text">
    <w:name w:val="gxs-text"/>
    <w:basedOn w:val="a0"/>
    <w:rsid w:val="002D5C84"/>
  </w:style>
  <w:style w:type="character" w:customStyle="1" w:styleId="select-text">
    <w:name w:val="select-text"/>
    <w:basedOn w:val="a0"/>
    <w:rsid w:val="002D5C84"/>
  </w:style>
  <w:style w:type="character" w:styleId="af4">
    <w:name w:val="Emphasis"/>
    <w:basedOn w:val="a0"/>
    <w:uiPriority w:val="20"/>
    <w:qFormat/>
    <w:rsid w:val="002D5C84"/>
    <w:rPr>
      <w:i/>
      <w:iCs/>
    </w:rPr>
  </w:style>
  <w:style w:type="paragraph" w:styleId="af5">
    <w:name w:val="No Spacing"/>
    <w:qFormat/>
    <w:rsid w:val="00031E54"/>
    <w:pPr>
      <w:spacing w:after="0" w:line="240" w:lineRule="auto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89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5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8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36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30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8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993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269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74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51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82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54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68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887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18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94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23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86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41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832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9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27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19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77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7852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5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1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786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86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8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yperlink" Target="http://test-training.ru/algebra-9-class/9-8-1-summa-n-pervh-tchlenov-geometritcheskoy-progressii.html/attachment/2014-03-01_124432" TargetMode="Externa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2.png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image" Target="media/image50.wmf"/><Relationship Id="rId89" Type="http://schemas.openxmlformats.org/officeDocument/2006/relationships/image" Target="media/image55.wmf"/><Relationship Id="rId112" Type="http://schemas.openxmlformats.org/officeDocument/2006/relationships/image" Target="media/image76.wmf"/><Relationship Id="rId133" Type="http://schemas.openxmlformats.org/officeDocument/2006/relationships/control" Target="activeX/activeX4.xml"/><Relationship Id="rId138" Type="http://schemas.openxmlformats.org/officeDocument/2006/relationships/control" Target="activeX/activeX8.xml"/><Relationship Id="rId16" Type="http://schemas.openxmlformats.org/officeDocument/2006/relationships/image" Target="media/image5.wmf"/><Relationship Id="rId107" Type="http://schemas.openxmlformats.org/officeDocument/2006/relationships/image" Target="media/image7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png"/><Relationship Id="rId58" Type="http://schemas.openxmlformats.org/officeDocument/2006/relationships/image" Target="media/image30.png"/><Relationship Id="rId74" Type="http://schemas.openxmlformats.org/officeDocument/2006/relationships/image" Target="media/image40.emf"/><Relationship Id="rId79" Type="http://schemas.openxmlformats.org/officeDocument/2006/relationships/image" Target="media/image45.png"/><Relationship Id="rId102" Type="http://schemas.openxmlformats.org/officeDocument/2006/relationships/image" Target="media/image68.wmf"/><Relationship Id="rId123" Type="http://schemas.openxmlformats.org/officeDocument/2006/relationships/hyperlink" Target="http://test-training.ru/algebra-9-class/9-8-1-summa-n-pervh-tchlenov-geometritcheskoy-progressii.html/attachment/2014-03-01_140314" TargetMode="External"/><Relationship Id="rId128" Type="http://schemas.openxmlformats.org/officeDocument/2006/relationships/image" Target="media/image84.jpeg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56.wmf"/><Relationship Id="rId95" Type="http://schemas.openxmlformats.org/officeDocument/2006/relationships/image" Target="media/image61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30.bin"/><Relationship Id="rId118" Type="http://schemas.openxmlformats.org/officeDocument/2006/relationships/image" Target="media/image79.jpeg"/><Relationship Id="rId134" Type="http://schemas.openxmlformats.org/officeDocument/2006/relationships/control" Target="activeX/activeX5.xml"/><Relationship Id="rId139" Type="http://schemas.openxmlformats.org/officeDocument/2006/relationships/control" Target="activeX/activeX9.xml"/><Relationship Id="rId80" Type="http://schemas.openxmlformats.org/officeDocument/2006/relationships/image" Target="media/image46.png"/><Relationship Id="rId85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png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image" Target="media/image69.wmf"/><Relationship Id="rId108" Type="http://schemas.openxmlformats.org/officeDocument/2006/relationships/image" Target="media/image74.wmf"/><Relationship Id="rId116" Type="http://schemas.openxmlformats.org/officeDocument/2006/relationships/image" Target="media/image78.jpeg"/><Relationship Id="rId124" Type="http://schemas.openxmlformats.org/officeDocument/2006/relationships/image" Target="media/image82.jpeg"/><Relationship Id="rId129" Type="http://schemas.openxmlformats.org/officeDocument/2006/relationships/image" Target="media/image85.wmf"/><Relationship Id="rId137" Type="http://schemas.openxmlformats.org/officeDocument/2006/relationships/control" Target="activeX/activeX7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41.emf"/><Relationship Id="rId83" Type="http://schemas.openxmlformats.org/officeDocument/2006/relationships/image" Target="media/image49.wmf"/><Relationship Id="rId88" Type="http://schemas.openxmlformats.org/officeDocument/2006/relationships/image" Target="media/image54.wmf"/><Relationship Id="rId91" Type="http://schemas.openxmlformats.org/officeDocument/2006/relationships/image" Target="media/image57.wmf"/><Relationship Id="rId96" Type="http://schemas.openxmlformats.org/officeDocument/2006/relationships/image" Target="media/image62.wmf"/><Relationship Id="rId111" Type="http://schemas.openxmlformats.org/officeDocument/2006/relationships/oleObject" Target="embeddings/oleObject29.bin"/><Relationship Id="rId132" Type="http://schemas.openxmlformats.org/officeDocument/2006/relationships/control" Target="activeX/activeX3.xml"/><Relationship Id="rId140" Type="http://schemas.openxmlformats.org/officeDocument/2006/relationships/control" Target="activeX/activeX10.xm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9.png"/><Relationship Id="rId106" Type="http://schemas.openxmlformats.org/officeDocument/2006/relationships/image" Target="media/image72.wmf"/><Relationship Id="rId114" Type="http://schemas.openxmlformats.org/officeDocument/2006/relationships/image" Target="media/image77.png"/><Relationship Id="rId119" Type="http://schemas.openxmlformats.org/officeDocument/2006/relationships/hyperlink" Target="http://test-training.ru/algebra-9-class/9-8-1-summa-n-pervh-tchlenov-geometritcheskoy-progressii.html/attachment/2014-03-01_125328" TargetMode="External"/><Relationship Id="rId127" Type="http://schemas.openxmlformats.org/officeDocument/2006/relationships/hyperlink" Target="http://test-training.ru/algebra-9-class/9-8-1-summa-n-pervh-tchlenov-geometritcheskoy-progressii.html/attachment/2014-03-01_142916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9.emf"/><Relationship Id="rId78" Type="http://schemas.openxmlformats.org/officeDocument/2006/relationships/image" Target="media/image44.png"/><Relationship Id="rId81" Type="http://schemas.openxmlformats.org/officeDocument/2006/relationships/image" Target="media/image47.wmf"/><Relationship Id="rId86" Type="http://schemas.openxmlformats.org/officeDocument/2006/relationships/image" Target="media/image52.wmf"/><Relationship Id="rId94" Type="http://schemas.openxmlformats.org/officeDocument/2006/relationships/image" Target="media/image60.wmf"/><Relationship Id="rId99" Type="http://schemas.openxmlformats.org/officeDocument/2006/relationships/image" Target="media/image65.wmf"/><Relationship Id="rId101" Type="http://schemas.openxmlformats.org/officeDocument/2006/relationships/image" Target="media/image67.wmf"/><Relationship Id="rId122" Type="http://schemas.openxmlformats.org/officeDocument/2006/relationships/image" Target="media/image81.jpeg"/><Relationship Id="rId130" Type="http://schemas.openxmlformats.org/officeDocument/2006/relationships/control" Target="activeX/activeX1.xml"/><Relationship Id="rId135" Type="http://schemas.openxmlformats.org/officeDocument/2006/relationships/image" Target="media/image86.wmf"/><Relationship Id="rId143" Type="http://schemas.openxmlformats.org/officeDocument/2006/relationships/control" Target="activeX/activeX1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28.bin"/><Relationship Id="rId34" Type="http://schemas.openxmlformats.org/officeDocument/2006/relationships/image" Target="media/image14.wmf"/><Relationship Id="rId50" Type="http://schemas.openxmlformats.org/officeDocument/2006/relationships/image" Target="media/image24.png"/><Relationship Id="rId55" Type="http://schemas.openxmlformats.org/officeDocument/2006/relationships/image" Target="media/image28.wmf"/><Relationship Id="rId76" Type="http://schemas.openxmlformats.org/officeDocument/2006/relationships/image" Target="media/image42.emf"/><Relationship Id="rId97" Type="http://schemas.openxmlformats.org/officeDocument/2006/relationships/image" Target="media/image63.wmf"/><Relationship Id="rId104" Type="http://schemas.openxmlformats.org/officeDocument/2006/relationships/image" Target="media/image70.wmf"/><Relationship Id="rId120" Type="http://schemas.openxmlformats.org/officeDocument/2006/relationships/image" Target="media/image80.jpeg"/><Relationship Id="rId125" Type="http://schemas.openxmlformats.org/officeDocument/2006/relationships/hyperlink" Target="http://test-training.ru/algebra-9-class/9-8-1-summa-n-pervh-tchlenov-geometritcheskoy-progressii.html/attachment/2014-03-01_142128" TargetMode="External"/><Relationship Id="rId141" Type="http://schemas.openxmlformats.org/officeDocument/2006/relationships/control" Target="activeX/activeX11.xml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92" Type="http://schemas.openxmlformats.org/officeDocument/2006/relationships/image" Target="media/image5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66" Type="http://schemas.openxmlformats.org/officeDocument/2006/relationships/oleObject" Target="embeddings/oleObject25.bin"/><Relationship Id="rId87" Type="http://schemas.openxmlformats.org/officeDocument/2006/relationships/image" Target="media/image53.wmf"/><Relationship Id="rId110" Type="http://schemas.openxmlformats.org/officeDocument/2006/relationships/image" Target="media/image75.wmf"/><Relationship Id="rId115" Type="http://schemas.openxmlformats.org/officeDocument/2006/relationships/hyperlink" Target="http://test-training.ru/algebra-9-class/9-8-1-summa-n-pervh-tchlenov-geometritcheskoy-progressii.html/attachment/2014-03-01_123426" TargetMode="External"/><Relationship Id="rId131" Type="http://schemas.openxmlformats.org/officeDocument/2006/relationships/control" Target="activeX/activeX2.xml"/><Relationship Id="rId136" Type="http://schemas.openxmlformats.org/officeDocument/2006/relationships/control" Target="activeX/activeX6.xml"/><Relationship Id="rId61" Type="http://schemas.openxmlformats.org/officeDocument/2006/relationships/image" Target="media/image32.wmf"/><Relationship Id="rId82" Type="http://schemas.openxmlformats.org/officeDocument/2006/relationships/image" Target="media/image48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1.bin"/><Relationship Id="rId77" Type="http://schemas.openxmlformats.org/officeDocument/2006/relationships/image" Target="media/image43.emf"/><Relationship Id="rId100" Type="http://schemas.openxmlformats.org/officeDocument/2006/relationships/image" Target="media/image66.wmf"/><Relationship Id="rId105" Type="http://schemas.openxmlformats.org/officeDocument/2006/relationships/image" Target="media/image71.wmf"/><Relationship Id="rId126" Type="http://schemas.openxmlformats.org/officeDocument/2006/relationships/image" Target="media/image83.jpeg"/><Relationship Id="rId147" Type="http://schemas.microsoft.com/office/2007/relationships/stylesWithEffects" Target="stylesWithEffects.xml"/><Relationship Id="rId8" Type="http://schemas.openxmlformats.org/officeDocument/2006/relationships/image" Target="media/image1.wmf"/><Relationship Id="rId51" Type="http://schemas.openxmlformats.org/officeDocument/2006/relationships/image" Target="media/image25.png"/><Relationship Id="rId72" Type="http://schemas.openxmlformats.org/officeDocument/2006/relationships/image" Target="media/image38.png"/><Relationship Id="rId93" Type="http://schemas.openxmlformats.org/officeDocument/2006/relationships/image" Target="media/image59.wmf"/><Relationship Id="rId98" Type="http://schemas.openxmlformats.org/officeDocument/2006/relationships/image" Target="media/image64.wmf"/><Relationship Id="rId121" Type="http://schemas.openxmlformats.org/officeDocument/2006/relationships/hyperlink" Target="http://test-training.ru/algebra-9-class/9-8-1-summa-n-pervh-tchlenov-geometritcheskoy-progressii.html/attachment/2014-03-01_135810" TargetMode="External"/><Relationship Id="rId142" Type="http://schemas.openxmlformats.org/officeDocument/2006/relationships/control" Target="activeX/activeX12.xml"/></Relationships>
</file>

<file path=word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word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word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word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word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word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word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word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word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word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word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word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word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word/activeX/activeX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0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1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12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13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2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3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4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5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activeX/activeX6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7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8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word/activeX/activeX9.xml><?xml version="1.0" encoding="utf-8"?>
<ax:ocx xmlns:ax="http://schemas.microsoft.com/office/2006/activeX" xmlns:r="http://schemas.openxmlformats.org/officeDocument/2006/relationships" ax:classid="{5512D118-5CC6-11CF-8D67-00AA00BDCE1D}" ax:persistence="persistStream" r:id="rId1"/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F0D518-FF56-4F5E-A46A-BAED233EE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79</Pages>
  <Words>17331</Words>
  <Characters>98787</Characters>
  <Application>Microsoft Office Word</Application>
  <DocSecurity>0</DocSecurity>
  <Lines>823</Lines>
  <Paragraphs>2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15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армалей</dc:creator>
  <cp:lastModifiedBy>User</cp:lastModifiedBy>
  <cp:revision>13</cp:revision>
  <cp:lastPrinted>2017-05-14T16:26:00Z</cp:lastPrinted>
  <dcterms:created xsi:type="dcterms:W3CDTF">2017-03-29T11:13:00Z</dcterms:created>
  <dcterms:modified xsi:type="dcterms:W3CDTF">2017-05-14T16:41:00Z</dcterms:modified>
</cp:coreProperties>
</file>